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394BBD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</w:p>
    <w:p w14:paraId="2BA58A4E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18"/>
          <w:u w:val="single"/>
          <w:lang w:val="uk-UA"/>
        </w:rPr>
      </w:pPr>
      <w:r w:rsidRPr="009B7E85">
        <w:rPr>
          <w:rFonts w:ascii="Times New Roman" w:hAnsi="Times New Roman" w:cs="Times New Roman"/>
          <w:b/>
          <w:color w:val="auto"/>
          <w:sz w:val="32"/>
          <w:u w:val="single"/>
          <w:lang w:val="uk-UA"/>
        </w:rPr>
        <w:t xml:space="preserve">ЖИТОМИРСЬКИЙ АГРОТЕХНІЧНИЙ ФАХОВИЙ КОЛЕДЖ </w:t>
      </w:r>
    </w:p>
    <w:p w14:paraId="1F28E829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9B7E85">
        <w:rPr>
          <w:rFonts w:ascii="Times New Roman" w:hAnsi="Times New Roman" w:cs="Times New Roman"/>
          <w:color w:val="auto"/>
          <w:sz w:val="16"/>
          <w:lang w:val="uk-UA"/>
        </w:rPr>
        <w:t xml:space="preserve">(повне найменування вищого навчального закладу) </w:t>
      </w:r>
    </w:p>
    <w:p w14:paraId="05C4BAF4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1E4E6A86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14"/>
          <w:u w:val="single"/>
          <w:lang w:val="uk-UA"/>
        </w:rPr>
      </w:pPr>
      <w:r w:rsidRPr="009B7E85"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  <w:t>ВІДДІЛЕННЯ «АГРОІНЖЕНЕРІЯ»</w:t>
      </w:r>
    </w:p>
    <w:p w14:paraId="37BCA315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9B7E85">
        <w:rPr>
          <w:rFonts w:ascii="Times New Roman" w:hAnsi="Times New Roman" w:cs="Times New Roman"/>
          <w:color w:val="auto"/>
          <w:sz w:val="16"/>
          <w:lang w:val="uk-UA"/>
        </w:rPr>
        <w:t>(повне найменування інституту, назва факультету (відділення))</w:t>
      </w:r>
    </w:p>
    <w:p w14:paraId="4266850E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056CD39D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25"/>
          <w:szCs w:val="25"/>
          <w:u w:val="single"/>
          <w:lang w:val="uk-UA"/>
        </w:rPr>
      </w:pPr>
      <w:r w:rsidRPr="009B7E85">
        <w:rPr>
          <w:rFonts w:ascii="Times New Roman" w:hAnsi="Times New Roman" w:cs="Times New Roman"/>
          <w:b/>
          <w:color w:val="auto"/>
          <w:sz w:val="25"/>
          <w:szCs w:val="25"/>
          <w:u w:val="single"/>
          <w:lang w:val="uk-UA"/>
        </w:rPr>
        <w:t xml:space="preserve">КАФЕДРА «АВТОМОБІЛЬНИЙ ТРАНСПОРТ» </w:t>
      </w:r>
    </w:p>
    <w:p w14:paraId="1B450524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9B7E85">
        <w:rPr>
          <w:rFonts w:ascii="Times New Roman" w:hAnsi="Times New Roman" w:cs="Times New Roman"/>
          <w:color w:val="auto"/>
          <w:sz w:val="16"/>
          <w:lang w:val="uk-UA"/>
        </w:rPr>
        <w:t>(повна назва кафедри (предметної,  циклової комісії))</w:t>
      </w:r>
    </w:p>
    <w:p w14:paraId="2DD31E18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169209EF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6E53CF84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40862ABB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17FA8925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2AADBFB7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37904562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290A8E75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6A9BDE7F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1DEC8B88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3A17E202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401381BE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10F27710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0"/>
          <w:lang w:val="uk-UA"/>
        </w:rPr>
      </w:pPr>
    </w:p>
    <w:p w14:paraId="471FA592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28286B5E" w14:textId="77777777" w:rsidR="009B7E85" w:rsidRPr="009B7E85" w:rsidRDefault="009B7E85" w:rsidP="006C0645">
      <w:pPr>
        <w:pStyle w:val="2"/>
        <w:widowControl w:val="0"/>
        <w:rPr>
          <w:b/>
          <w:bCs/>
          <w:color w:val="auto"/>
          <w:sz w:val="48"/>
        </w:rPr>
      </w:pPr>
      <w:r w:rsidRPr="009B7E85">
        <w:rPr>
          <w:b/>
          <w:bCs/>
          <w:color w:val="auto"/>
          <w:sz w:val="48"/>
        </w:rPr>
        <w:t>Пояснювальна записка</w:t>
      </w:r>
    </w:p>
    <w:p w14:paraId="159A19E1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lang w:val="uk-UA"/>
        </w:rPr>
      </w:pPr>
      <w:r w:rsidRPr="009B7E85">
        <w:rPr>
          <w:rFonts w:ascii="Times New Roman" w:hAnsi="Times New Roman" w:cs="Times New Roman"/>
          <w:color w:val="auto"/>
          <w:lang w:val="uk-UA"/>
        </w:rPr>
        <w:t>до кваліфікаційної роботи</w:t>
      </w:r>
    </w:p>
    <w:p w14:paraId="45B08800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</w:pPr>
      <w:r w:rsidRPr="009B7E85">
        <w:rPr>
          <w:rFonts w:ascii="Times New Roman" w:hAnsi="Times New Roman" w:cs="Times New Roman"/>
          <w:b/>
          <w:color w:val="auto"/>
          <w:sz w:val="28"/>
          <w:u w:val="single"/>
          <w:lang w:val="uk-UA"/>
        </w:rPr>
        <w:t xml:space="preserve">фаховий молодший бакалавр </w:t>
      </w:r>
    </w:p>
    <w:p w14:paraId="1B6720C4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0"/>
          <w:szCs w:val="20"/>
          <w:lang w:val="uk-UA"/>
        </w:rPr>
      </w:pPr>
      <w:r w:rsidRPr="009B7E85">
        <w:rPr>
          <w:rFonts w:ascii="Times New Roman" w:hAnsi="Times New Roman" w:cs="Times New Roman"/>
          <w:color w:val="auto"/>
          <w:sz w:val="20"/>
          <w:szCs w:val="20"/>
          <w:lang w:val="uk-UA"/>
        </w:rPr>
        <w:t>(освітньо-професійний ступінь)</w:t>
      </w:r>
    </w:p>
    <w:p w14:paraId="0AA982EB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</w:p>
    <w:p w14:paraId="2D0F96C2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тему: </w:t>
      </w:r>
      <w:r w:rsidRPr="009B7E85"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  <w:t>«</w:t>
      </w:r>
      <w:r w:rsidRPr="009B7E85">
        <w:rPr>
          <w:rFonts w:ascii="Times New Roman" w:hAnsi="Times New Roman" w:cs="Times New Roman"/>
          <w:i/>
          <w:color w:val="auto"/>
          <w:sz w:val="28"/>
          <w:szCs w:val="28"/>
          <w:u w:val="single"/>
          <w:lang w:val="uk-UA"/>
        </w:rPr>
        <w:t>Обгрунтування технології технічного обслуговування автомобілів з розробкою пристосування для очищення деталей  та складальних одиниць транспортних засобів».</w:t>
      </w:r>
    </w:p>
    <w:p w14:paraId="7E162E3F" w14:textId="77777777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u w:val="single"/>
          <w:lang w:val="uk-UA"/>
        </w:rPr>
      </w:pPr>
    </w:p>
    <w:p w14:paraId="78E768E4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14:paraId="591F6AD2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28"/>
          <w:lang w:val="uk-UA"/>
        </w:rPr>
      </w:pPr>
    </w:p>
    <w:p w14:paraId="2D2AED81" w14:textId="77777777" w:rsidR="009B7E85" w:rsidRPr="009B7E85" w:rsidRDefault="009B7E85" w:rsidP="006C0645">
      <w:pPr>
        <w:widowControl w:val="0"/>
        <w:spacing w:after="0"/>
        <w:ind w:left="4253"/>
        <w:rPr>
          <w:rFonts w:ascii="Times New Roman" w:hAnsi="Times New Roman" w:cs="Times New Roman"/>
          <w:color w:val="auto"/>
          <w:sz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lang w:val="uk-UA"/>
        </w:rPr>
        <w:t xml:space="preserve">Виконав: студент  </w:t>
      </w:r>
      <w:r w:rsidRPr="009B7E85">
        <w:rPr>
          <w:rFonts w:ascii="Times New Roman" w:hAnsi="Times New Roman" w:cs="Times New Roman"/>
          <w:color w:val="auto"/>
          <w:sz w:val="28"/>
          <w:u w:val="single"/>
          <w:lang w:val="uk-UA"/>
        </w:rPr>
        <w:t>ІV</w:t>
      </w:r>
      <w:r w:rsidRPr="009B7E85">
        <w:rPr>
          <w:rFonts w:ascii="Times New Roman" w:hAnsi="Times New Roman" w:cs="Times New Roman"/>
          <w:color w:val="auto"/>
          <w:sz w:val="28"/>
          <w:lang w:val="uk-UA"/>
        </w:rPr>
        <w:t xml:space="preserve"> курсу, групи </w:t>
      </w:r>
      <w:r w:rsidRPr="009B7E85">
        <w:rPr>
          <w:rFonts w:ascii="Times New Roman" w:hAnsi="Times New Roman" w:cs="Times New Roman"/>
          <w:color w:val="auto"/>
          <w:sz w:val="28"/>
          <w:u w:val="single"/>
          <w:lang w:val="uk-UA"/>
        </w:rPr>
        <w:t>Ат-41</w:t>
      </w:r>
    </w:p>
    <w:p w14:paraId="175BA133" w14:textId="77777777" w:rsidR="009B7E85" w:rsidRPr="009B7E85" w:rsidRDefault="009B7E85" w:rsidP="006C0645">
      <w:pPr>
        <w:widowControl w:val="0"/>
        <w:tabs>
          <w:tab w:val="left" w:pos="5220"/>
        </w:tabs>
        <w:spacing w:after="0"/>
        <w:ind w:left="4253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lang w:val="uk-UA"/>
        </w:rPr>
        <w:t xml:space="preserve">галузі знань </w:t>
      </w:r>
      <w:r w:rsidRPr="009B7E85">
        <w:rPr>
          <w:rFonts w:ascii="Times New Roman" w:hAnsi="Times New Roman" w:cs="Times New Roman"/>
          <w:color w:val="auto"/>
          <w:sz w:val="28"/>
          <w:u w:val="single"/>
          <w:lang w:val="uk-UA"/>
        </w:rPr>
        <w:t>27 «Транспорт»</w:t>
      </w:r>
    </w:p>
    <w:p w14:paraId="0432E414" w14:textId="77777777" w:rsidR="009B7E85" w:rsidRPr="009B7E85" w:rsidRDefault="009B7E85" w:rsidP="006C0645">
      <w:pPr>
        <w:widowControl w:val="0"/>
        <w:spacing w:after="0"/>
        <w:ind w:left="4320" w:hanging="67"/>
        <w:jc w:val="both"/>
        <w:rPr>
          <w:rFonts w:ascii="Times New Roman" w:hAnsi="Times New Roman" w:cs="Times New Roman"/>
          <w:color w:val="auto"/>
          <w:sz w:val="26"/>
          <w:szCs w:val="26"/>
          <w:u w:val="single"/>
          <w:lang w:val="uk-UA"/>
        </w:rPr>
      </w:pPr>
      <w:r w:rsidRPr="009B7E85">
        <w:rPr>
          <w:rFonts w:ascii="Times New Roman" w:hAnsi="Times New Roman" w:cs="Times New Roman"/>
          <w:color w:val="auto"/>
          <w:sz w:val="26"/>
          <w:szCs w:val="26"/>
          <w:lang w:val="uk-UA"/>
        </w:rPr>
        <w:t xml:space="preserve">спеціальності </w:t>
      </w:r>
      <w:r w:rsidRPr="009B7E85">
        <w:rPr>
          <w:rFonts w:ascii="Times New Roman" w:hAnsi="Times New Roman" w:cs="Times New Roman"/>
          <w:color w:val="auto"/>
          <w:sz w:val="26"/>
          <w:szCs w:val="26"/>
          <w:u w:val="single"/>
          <w:lang w:val="uk-UA"/>
        </w:rPr>
        <w:t>274 «Автомобільний транспорт»</w:t>
      </w:r>
      <w:r w:rsidRPr="009B7E85">
        <w:rPr>
          <w:rFonts w:ascii="Times New Roman" w:hAnsi="Times New Roman" w:cs="Times New Roman"/>
          <w:color w:val="auto"/>
          <w:sz w:val="26"/>
          <w:szCs w:val="26"/>
          <w:lang w:val="uk-UA"/>
        </w:rPr>
        <w:t xml:space="preserve"> </w:t>
      </w:r>
    </w:p>
    <w:p w14:paraId="243DE994" w14:textId="77777777" w:rsidR="009B7E85" w:rsidRPr="009B7E85" w:rsidRDefault="009B7E85" w:rsidP="006C0645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6"/>
          <w:lang w:val="uk-UA"/>
        </w:rPr>
      </w:pPr>
      <w:r w:rsidRPr="009B7E85">
        <w:rPr>
          <w:rFonts w:ascii="Times New Roman" w:hAnsi="Times New Roman" w:cs="Times New Roman"/>
          <w:color w:val="auto"/>
          <w:sz w:val="16"/>
          <w:lang w:val="uk-UA"/>
        </w:rPr>
        <w:t xml:space="preserve">                                                    (галузь знань, спеціальність)</w:t>
      </w:r>
    </w:p>
    <w:p w14:paraId="5313BBC9" w14:textId="77777777" w:rsidR="009B7E85" w:rsidRPr="009B7E85" w:rsidRDefault="009B7E85" w:rsidP="006C0645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6"/>
          <w:lang w:val="uk-UA"/>
        </w:rPr>
      </w:pPr>
    </w:p>
    <w:p w14:paraId="5A2E39EF" w14:textId="77777777" w:rsidR="009B7E85" w:rsidRPr="009B7E85" w:rsidRDefault="009B7E85" w:rsidP="006C0645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6"/>
          <w:u w:val="single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6"/>
          <w:u w:val="single"/>
          <w:lang w:val="uk-UA"/>
        </w:rPr>
        <w:t xml:space="preserve">Олександр ПОЛІЩУК                     </w:t>
      </w:r>
      <w:r w:rsidRPr="009B7E85">
        <w:rPr>
          <w:rFonts w:ascii="Times New Roman" w:hAnsi="Times New Roman" w:cs="Times New Roman"/>
          <w:color w:val="auto"/>
          <w:sz w:val="16"/>
          <w:u w:val="single"/>
          <w:lang w:val="uk-UA"/>
        </w:rPr>
        <w:t>____________</w:t>
      </w:r>
    </w:p>
    <w:p w14:paraId="19D91E52" w14:textId="77777777" w:rsidR="009B7E85" w:rsidRPr="009B7E85" w:rsidRDefault="009B7E85" w:rsidP="006C0645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8"/>
          <w:szCs w:val="18"/>
          <w:lang w:val="uk-UA"/>
        </w:rPr>
      </w:pPr>
      <w:r w:rsidRPr="009B7E85">
        <w:rPr>
          <w:rFonts w:ascii="Times New Roman" w:hAnsi="Times New Roman" w:cs="Times New Roman"/>
          <w:color w:val="auto"/>
          <w:sz w:val="18"/>
          <w:szCs w:val="18"/>
          <w:lang w:val="uk-UA"/>
        </w:rPr>
        <w:t xml:space="preserve">                                 (власне ім’я та прізвище)</w:t>
      </w:r>
    </w:p>
    <w:p w14:paraId="3A356471" w14:textId="77777777" w:rsidR="009B7E85" w:rsidRPr="009B7E85" w:rsidRDefault="009B7E85" w:rsidP="006C0645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lang w:val="uk-UA"/>
        </w:rPr>
        <w:t xml:space="preserve">Керівник  </w:t>
      </w:r>
      <w:r w:rsidRPr="009B7E85">
        <w:rPr>
          <w:rFonts w:ascii="Times New Roman" w:hAnsi="Times New Roman" w:cs="Times New Roman"/>
          <w:color w:val="auto"/>
          <w:sz w:val="28"/>
          <w:u w:val="single"/>
          <w:lang w:val="uk-UA"/>
        </w:rPr>
        <w:t xml:space="preserve"> к.т.н. Богдан ЄМЕЦЬ</w:t>
      </w:r>
      <w:r w:rsidRPr="009B7E85">
        <w:rPr>
          <w:rFonts w:ascii="Times New Roman" w:hAnsi="Times New Roman" w:cs="Times New Roman"/>
          <w:color w:val="auto"/>
          <w:sz w:val="28"/>
          <w:lang w:val="uk-UA"/>
        </w:rPr>
        <w:t>__________</w:t>
      </w:r>
    </w:p>
    <w:p w14:paraId="22BE609B" w14:textId="77777777" w:rsidR="009B7E85" w:rsidRPr="009B7E85" w:rsidRDefault="009B7E85" w:rsidP="006C0645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8"/>
          <w:szCs w:val="18"/>
          <w:lang w:val="uk-UA"/>
        </w:rPr>
      </w:pPr>
      <w:r w:rsidRPr="009B7E85">
        <w:rPr>
          <w:rFonts w:ascii="Times New Roman" w:hAnsi="Times New Roman" w:cs="Times New Roman"/>
          <w:color w:val="auto"/>
          <w:sz w:val="16"/>
          <w:lang w:val="uk-UA"/>
        </w:rPr>
        <w:t xml:space="preserve">                                  </w:t>
      </w:r>
      <w:r w:rsidRPr="009B7E85">
        <w:rPr>
          <w:rFonts w:ascii="Times New Roman" w:hAnsi="Times New Roman" w:cs="Times New Roman"/>
          <w:color w:val="auto"/>
          <w:sz w:val="18"/>
          <w:szCs w:val="18"/>
          <w:lang w:val="uk-UA"/>
        </w:rPr>
        <w:t>(власне ім’я та прізвище)</w:t>
      </w:r>
    </w:p>
    <w:p w14:paraId="3F8449D0" w14:textId="77777777" w:rsidR="009B7E85" w:rsidRPr="009B7E85" w:rsidRDefault="009B7E85" w:rsidP="006C0645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lang w:val="uk-UA"/>
        </w:rPr>
        <w:t xml:space="preserve">Рецензент  </w:t>
      </w:r>
      <w:r w:rsidRPr="009B7E85">
        <w:rPr>
          <w:rFonts w:ascii="Times New Roman" w:hAnsi="Times New Roman" w:cs="Times New Roman"/>
          <w:color w:val="auto"/>
          <w:sz w:val="28"/>
          <w:u w:val="single"/>
          <w:lang w:val="uk-UA"/>
        </w:rPr>
        <w:t>к.т.н., доц. Сергій Мельничук</w:t>
      </w:r>
    </w:p>
    <w:p w14:paraId="047A50B7" w14:textId="77777777" w:rsidR="009B7E85" w:rsidRPr="009B7E85" w:rsidRDefault="009B7E85" w:rsidP="006C0645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18"/>
          <w:szCs w:val="18"/>
          <w:lang w:val="uk-UA"/>
        </w:rPr>
      </w:pPr>
      <w:r w:rsidRPr="009B7E85">
        <w:rPr>
          <w:rFonts w:ascii="Times New Roman" w:hAnsi="Times New Roman" w:cs="Times New Roman"/>
          <w:color w:val="auto"/>
          <w:sz w:val="16"/>
          <w:lang w:val="uk-UA"/>
        </w:rPr>
        <w:t xml:space="preserve">                                  </w:t>
      </w:r>
      <w:r w:rsidRPr="009B7E85">
        <w:rPr>
          <w:rFonts w:ascii="Times New Roman" w:hAnsi="Times New Roman" w:cs="Times New Roman"/>
          <w:color w:val="auto"/>
          <w:sz w:val="18"/>
          <w:szCs w:val="18"/>
          <w:lang w:val="uk-UA"/>
        </w:rPr>
        <w:t>(власне ім’я та прізвище)</w:t>
      </w:r>
    </w:p>
    <w:p w14:paraId="30E1F381" w14:textId="77777777" w:rsidR="009B7E85" w:rsidRPr="009B7E85" w:rsidRDefault="009B7E85" w:rsidP="006C0645">
      <w:pPr>
        <w:widowControl w:val="0"/>
        <w:spacing w:after="0"/>
        <w:ind w:left="4320"/>
        <w:rPr>
          <w:rFonts w:ascii="Times New Roman" w:hAnsi="Times New Roman" w:cs="Times New Roman"/>
          <w:color w:val="auto"/>
          <w:sz w:val="28"/>
          <w:lang w:val="uk-UA"/>
        </w:rPr>
      </w:pPr>
    </w:p>
    <w:p w14:paraId="3792F912" w14:textId="77777777" w:rsidR="009B7E85" w:rsidRPr="009B7E85" w:rsidRDefault="009B7E85" w:rsidP="006C0645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14:paraId="2626218E" w14:textId="77777777" w:rsidR="009B7E85" w:rsidRPr="009B7E85" w:rsidRDefault="009B7E85" w:rsidP="006C0645">
      <w:pPr>
        <w:widowControl w:val="0"/>
        <w:spacing w:after="0"/>
        <w:rPr>
          <w:rFonts w:ascii="Times New Roman" w:hAnsi="Times New Roman" w:cs="Times New Roman"/>
          <w:color w:val="auto"/>
          <w:sz w:val="28"/>
          <w:lang w:val="uk-UA"/>
        </w:rPr>
      </w:pPr>
    </w:p>
    <w:p w14:paraId="3E492934" w14:textId="77777777" w:rsidR="009B7E85" w:rsidRPr="009B7E85" w:rsidRDefault="009B7E85" w:rsidP="006C0645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14:paraId="04D04FEF" w14:textId="77777777" w:rsidR="009B7E85" w:rsidRPr="009B7E85" w:rsidRDefault="009B7E85" w:rsidP="006C0645">
      <w:pPr>
        <w:widowControl w:val="0"/>
        <w:spacing w:after="0"/>
        <w:jc w:val="right"/>
        <w:rPr>
          <w:rFonts w:ascii="Times New Roman" w:hAnsi="Times New Roman" w:cs="Times New Roman"/>
          <w:color w:val="auto"/>
          <w:sz w:val="28"/>
          <w:lang w:val="uk-UA"/>
        </w:rPr>
      </w:pPr>
    </w:p>
    <w:p w14:paraId="61E72F0B" w14:textId="77777777" w:rsidR="009B7E85" w:rsidRPr="009B7E85" w:rsidRDefault="009B7E85" w:rsidP="006C0645">
      <w:pPr>
        <w:widowControl w:val="0"/>
        <w:spacing w:after="0"/>
        <w:jc w:val="center"/>
        <w:rPr>
          <w:rFonts w:ascii="Times New Roman" w:hAnsi="Times New Roman" w:cs="Times New Roman"/>
          <w:color w:val="auto"/>
          <w:sz w:val="16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u w:val="single"/>
          <w:lang w:val="uk-UA"/>
        </w:rPr>
        <w:t>м. Житомир</w:t>
      </w:r>
      <w:r w:rsidRPr="009B7E85">
        <w:rPr>
          <w:rFonts w:ascii="Times New Roman" w:hAnsi="Times New Roman" w:cs="Times New Roman"/>
          <w:color w:val="auto"/>
          <w:sz w:val="28"/>
          <w:lang w:val="uk-UA"/>
        </w:rPr>
        <w:t xml:space="preserve"> - 20</w:t>
      </w:r>
      <w:r w:rsidRPr="009B7E85">
        <w:rPr>
          <w:rFonts w:ascii="Times New Roman" w:hAnsi="Times New Roman" w:cs="Times New Roman"/>
          <w:color w:val="auto"/>
          <w:sz w:val="28"/>
          <w:u w:val="single"/>
          <w:lang w:val="uk-UA"/>
        </w:rPr>
        <w:t>25</w:t>
      </w:r>
      <w:r w:rsidRPr="009B7E85">
        <w:rPr>
          <w:rFonts w:ascii="Times New Roman" w:hAnsi="Times New Roman" w:cs="Times New Roman"/>
          <w:color w:val="auto"/>
          <w:sz w:val="28"/>
          <w:lang w:val="uk-UA"/>
        </w:rPr>
        <w:t xml:space="preserve"> року</w:t>
      </w:r>
    </w:p>
    <w:p w14:paraId="0E1B93D0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</w:p>
    <w:p w14:paraId="4C4C0E88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i/>
          <w:color w:val="auto"/>
          <w:sz w:val="28"/>
          <w:szCs w:val="28"/>
          <w:lang w:val="uk-UA"/>
        </w:rPr>
        <w:lastRenderedPageBreak/>
        <w:t>Обгрунтування технології технічного обслуговування автомобілів з розробкою пристосування для очищення деталей  та складальних одиниць транспортних засобів</w:t>
      </w:r>
    </w:p>
    <w:p w14:paraId="12CB8689" w14:textId="77777777" w:rsidR="009B7E85" w:rsidRPr="009B7E85" w:rsidRDefault="009B7E85" w:rsidP="006C0645">
      <w:pPr>
        <w:widowControl w:val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496ACC37" w14:textId="77777777" w:rsidR="009B7E85" w:rsidRPr="009B7E85" w:rsidRDefault="009B7E85" w:rsidP="006C0645">
      <w:pPr>
        <w:widowControl w:val="0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АНОТАЦІЯ</w:t>
      </w:r>
    </w:p>
    <w:p w14:paraId="380396B3" w14:textId="77777777" w:rsidR="009B7E85" w:rsidRPr="009B7E85" w:rsidRDefault="009B7E85" w:rsidP="006C0645">
      <w:pPr>
        <w:widowControl w:val="0"/>
        <w:rPr>
          <w:rFonts w:ascii="Times New Roman" w:hAnsi="Times New Roman" w:cs="Times New Roman"/>
          <w:color w:val="auto"/>
          <w:lang w:val="uk-UA"/>
        </w:rPr>
      </w:pPr>
    </w:p>
    <w:p w14:paraId="4860AC15" w14:textId="77777777" w:rsidR="009B7E85" w:rsidRPr="009B7E85" w:rsidRDefault="009B7E85" w:rsidP="006C06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яснювальна записка  с., в тому числі 4 іл., 7 табл., 8 літературних джерел, 2 додатки; 4 листів креслень. </w:t>
      </w:r>
    </w:p>
    <w:p w14:paraId="207E9714" w14:textId="77777777" w:rsidR="009B7E85" w:rsidRPr="009B7E85" w:rsidRDefault="009B7E85" w:rsidP="006C06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ЛЮЧОВІ СЛОВА: </w:t>
      </w:r>
      <w:r w:rsidRPr="009B7E85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технологія, очищення, миття</w:t>
      </w:r>
      <w:r w:rsidRPr="009B7E85">
        <w:rPr>
          <w:rFonts w:ascii="Times New Roman" w:hAnsi="Times New Roman" w:cs="Times New Roman"/>
          <w:caps/>
          <w:color w:val="auto"/>
          <w:sz w:val="28"/>
          <w:lang w:val="uk-UA"/>
        </w:rPr>
        <w:t xml:space="preserve">, </w:t>
      </w:r>
      <w:r w:rsidRPr="009B7E85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деталь</w:t>
      </w:r>
      <w:r w:rsidRPr="009B7E85">
        <w:rPr>
          <w:rFonts w:ascii="Times New Roman" w:hAnsi="Times New Roman" w:cs="Times New Roman"/>
          <w:caps/>
          <w:color w:val="auto"/>
          <w:sz w:val="28"/>
          <w:lang w:val="uk-UA"/>
        </w:rPr>
        <w:t xml:space="preserve">, </w:t>
      </w:r>
      <w:r w:rsidRPr="009B7E85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автомобіл</w:t>
      </w:r>
      <w:r w:rsidRPr="009B7E85">
        <w:rPr>
          <w:rFonts w:ascii="Times New Roman" w:hAnsi="Times New Roman" w:cs="Times New Roman"/>
          <w:caps/>
          <w:color w:val="auto"/>
          <w:sz w:val="28"/>
          <w:lang w:val="uk-UA"/>
        </w:rPr>
        <w:t>ь, охорона довкілля, СОБІВАРТІСТЬ</w:t>
      </w:r>
      <w:r w:rsidRPr="009B7E85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.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</w:p>
    <w:p w14:paraId="7A5DAB05" w14:textId="77777777" w:rsidR="009B7E85" w:rsidRPr="009B7E85" w:rsidRDefault="009B7E85" w:rsidP="006C0645">
      <w:pPr>
        <w:widowControl w:val="0"/>
        <w:rPr>
          <w:rFonts w:ascii="Times New Roman" w:hAnsi="Times New Roman" w:cs="Times New Roman"/>
          <w:color w:val="auto"/>
          <w:lang w:val="uk-UA"/>
        </w:rPr>
      </w:pPr>
    </w:p>
    <w:p w14:paraId="6AC126FE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кваліфікаційній роботі викладено </w:t>
      </w:r>
      <w:r w:rsidRPr="009B7E85">
        <w:rPr>
          <w:rFonts w:ascii="Times New Roman" w:hAnsi="Times New Roman" w:cs="Times New Roman"/>
          <w:color w:val="auto"/>
          <w:sz w:val="28"/>
          <w:lang w:val="uk-UA"/>
        </w:rPr>
        <w:t xml:space="preserve">мету дипломного проєкту:, встановлено недоліки, вивчено можливості застосування сучасних технологій для обслуговування техніки, розроблено проєкт дільниці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ля очищення та миття деталей автомобілів</w:t>
      </w:r>
      <w:r w:rsidRPr="009B7E85">
        <w:rPr>
          <w:rFonts w:ascii="Times New Roman" w:hAnsi="Times New Roman" w:cs="Times New Roman"/>
          <w:color w:val="auto"/>
          <w:sz w:val="28"/>
          <w:lang w:val="uk-UA"/>
        </w:rPr>
        <w:t>.</w:t>
      </w:r>
    </w:p>
    <w:p w14:paraId="59F4F8C8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 проєктуванні було проведено аналіз  техніко-економічних показників роботи підприємства та його екологічне становище.</w:t>
      </w:r>
    </w:p>
    <w:p w14:paraId="2E273DDE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Визначено загальний об’єм обслуговуючих робіт і параметрів машиноремонтної майстерні, розраховано фонди часу робітників і обладнання, кількість обладнання.</w:t>
      </w:r>
    </w:p>
    <w:p w14:paraId="6620927F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писано правила техніки безпеки, які необхідно виконувати при виробничих процесах і створення технологій, які зменшують забруднення навколишнього середовища.</w:t>
      </w:r>
    </w:p>
    <w:p w14:paraId="32302BE5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8CCFEF4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C88C998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6929A19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2BB2152D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48EE27F6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A8EEE85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2D9032CD" w14:textId="77777777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280D8EA" w14:textId="77777777" w:rsidR="009B7E85" w:rsidRPr="009B7E85" w:rsidRDefault="009B7E85" w:rsidP="006C0645">
      <w:pPr>
        <w:pStyle w:val="2"/>
        <w:widowControl w:val="0"/>
        <w:spacing w:line="360" w:lineRule="auto"/>
        <w:ind w:left="2160" w:hanging="2160"/>
        <w:rPr>
          <w:b/>
          <w:color w:val="auto"/>
        </w:rPr>
      </w:pPr>
      <w:r w:rsidRPr="009B7E85">
        <w:rPr>
          <w:b/>
          <w:color w:val="auto"/>
        </w:rPr>
        <w:lastRenderedPageBreak/>
        <w:t>Зміст</w:t>
      </w:r>
    </w:p>
    <w:p w14:paraId="66527F55" w14:textId="77777777" w:rsidR="009B7E85" w:rsidRPr="009B7E85" w:rsidRDefault="009B7E85" w:rsidP="006C0645">
      <w:pPr>
        <w:pStyle w:val="8"/>
        <w:widowControl w:val="0"/>
        <w:spacing w:before="0" w:after="0" w:line="360" w:lineRule="auto"/>
        <w:ind w:left="540"/>
        <w:rPr>
          <w:i w:val="0"/>
          <w:color w:val="auto"/>
          <w:sz w:val="28"/>
          <w:szCs w:val="28"/>
          <w:lang w:val="uk-UA"/>
        </w:rPr>
      </w:pPr>
      <w:r w:rsidRPr="009B7E85">
        <w:rPr>
          <w:i w:val="0"/>
          <w:caps/>
          <w:color w:val="auto"/>
          <w:sz w:val="28"/>
          <w:szCs w:val="28"/>
          <w:lang w:val="uk-UA"/>
        </w:rPr>
        <w:t>Вступ</w:t>
      </w:r>
      <w:r w:rsidRPr="009B7E85">
        <w:rPr>
          <w:i w:val="0"/>
          <w:color w:val="auto"/>
          <w:sz w:val="28"/>
          <w:szCs w:val="28"/>
          <w:lang w:val="uk-UA"/>
        </w:rPr>
        <w:t xml:space="preserve"> ………………………………………………………………………...</w:t>
      </w:r>
    </w:p>
    <w:p w14:paraId="6F902DE0" w14:textId="77777777" w:rsidR="009B7E85" w:rsidRPr="009B7E85" w:rsidRDefault="009B7E85" w:rsidP="006C0645">
      <w:pPr>
        <w:widowControl w:val="0"/>
        <w:spacing w:after="0" w:line="360" w:lineRule="auto"/>
        <w:ind w:left="54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. </w:t>
      </w:r>
      <w:r w:rsidRPr="009B7E85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Технологічна частина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……………………………………………</w:t>
      </w:r>
    </w:p>
    <w:p w14:paraId="7415367F" w14:textId="77777777" w:rsidR="009B7E85" w:rsidRPr="009B7E85" w:rsidRDefault="009B7E85" w:rsidP="006C0645">
      <w:pPr>
        <w:widowControl w:val="0"/>
        <w:spacing w:after="0" w:line="360" w:lineRule="auto"/>
        <w:ind w:left="90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1. Аналіз затрат на ТО і ремонт МТП……………………………….…</w:t>
      </w:r>
    </w:p>
    <w:p w14:paraId="6CC4DB22" w14:textId="77777777" w:rsidR="009B7E85" w:rsidRPr="009B7E85" w:rsidRDefault="009B7E85" w:rsidP="006C0645">
      <w:pPr>
        <w:widowControl w:val="0"/>
        <w:spacing w:after="0" w:line="360" w:lineRule="auto"/>
        <w:ind w:left="90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2. Розрахунок річного об’єму РОР по забезпеченню  працездатності машин ………………………………………………………………………</w:t>
      </w:r>
    </w:p>
    <w:p w14:paraId="40C26E4D" w14:textId="77777777" w:rsidR="009B7E85" w:rsidRPr="009B7E85" w:rsidRDefault="009B7E85" w:rsidP="006C0645">
      <w:pPr>
        <w:widowControl w:val="0"/>
        <w:spacing w:after="0" w:line="360" w:lineRule="auto"/>
        <w:ind w:left="90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3. Обгрунтування і аналіз річної програми РОР в МРМ ………….…..</w:t>
      </w:r>
    </w:p>
    <w:p w14:paraId="78CB629B" w14:textId="77777777" w:rsidR="009B7E85" w:rsidRPr="009B7E85" w:rsidRDefault="009B7E85" w:rsidP="006C0645">
      <w:pPr>
        <w:widowControl w:val="0"/>
        <w:spacing w:after="0" w:line="360" w:lineRule="auto"/>
        <w:ind w:left="539" w:hanging="179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. </w:t>
      </w:r>
      <w:r w:rsidRPr="009B7E85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Конструктивна частина ………………………………………….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</w:p>
    <w:p w14:paraId="7C479178" w14:textId="77777777" w:rsidR="009B7E85" w:rsidRPr="009B7E85" w:rsidRDefault="009B7E85" w:rsidP="006C0645">
      <w:pPr>
        <w:widowControl w:val="0"/>
        <w:spacing w:after="0" w:line="360" w:lineRule="auto"/>
        <w:ind w:left="720" w:hanging="12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.1. Обгрунтування необхідності в розробці пристосування для розбирання автотракторних генераторів………………………………………………...</w:t>
      </w:r>
    </w:p>
    <w:p w14:paraId="1D3064EA" w14:textId="77777777" w:rsidR="009B7E85" w:rsidRPr="009B7E85" w:rsidRDefault="009B7E85" w:rsidP="006C0645">
      <w:pPr>
        <w:widowControl w:val="0"/>
        <w:spacing w:after="0" w:line="360" w:lineRule="auto"/>
        <w:ind w:left="540" w:firstLine="168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.2. Будова пристосування для розбирання автотракторних генераторів.</w:t>
      </w:r>
    </w:p>
    <w:p w14:paraId="1321F631" w14:textId="77777777" w:rsidR="009B7E85" w:rsidRPr="009B7E85" w:rsidRDefault="009B7E85" w:rsidP="006C0645">
      <w:pPr>
        <w:widowControl w:val="0"/>
        <w:spacing w:after="0" w:line="360" w:lineRule="auto"/>
        <w:ind w:left="540" w:firstLine="168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.3. Опис роботи пристосування …………………………………………...</w:t>
      </w:r>
    </w:p>
    <w:p w14:paraId="74E455AB" w14:textId="77777777" w:rsidR="009B7E85" w:rsidRPr="009B7E85" w:rsidRDefault="009B7E85" w:rsidP="006C0645">
      <w:pPr>
        <w:widowControl w:val="0"/>
        <w:spacing w:after="0" w:line="360" w:lineRule="auto"/>
        <w:ind w:left="540" w:firstLine="168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.4. Розрахунок на міцність основних конструктивних елементів .……... </w:t>
      </w:r>
    </w:p>
    <w:p w14:paraId="75C576EE" w14:textId="77777777" w:rsidR="009B7E85" w:rsidRPr="009B7E85" w:rsidRDefault="009B7E85" w:rsidP="006C0645">
      <w:pPr>
        <w:widowControl w:val="0"/>
        <w:spacing w:after="0" w:line="360" w:lineRule="auto"/>
        <w:ind w:left="539" w:hanging="179"/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. </w:t>
      </w:r>
      <w:r w:rsidRPr="009B7E85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Охорона праці …………………………………………………………...</w:t>
      </w:r>
    </w:p>
    <w:p w14:paraId="0C32010A" w14:textId="77777777" w:rsidR="009B7E85" w:rsidRPr="009B7E85" w:rsidRDefault="009B7E85" w:rsidP="006C0645">
      <w:pPr>
        <w:widowControl w:val="0"/>
        <w:spacing w:after="0" w:line="360" w:lineRule="auto"/>
        <w:ind w:left="540" w:firstLine="18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4.1. загальний аналіз стану охорони праці в майстерні…………………..</w:t>
      </w:r>
    </w:p>
    <w:p w14:paraId="6700339D" w14:textId="77777777" w:rsidR="009B7E85" w:rsidRPr="009B7E85" w:rsidRDefault="009B7E85" w:rsidP="006C0645">
      <w:pPr>
        <w:widowControl w:val="0"/>
        <w:spacing w:after="0" w:line="360" w:lineRule="auto"/>
        <w:ind w:left="540" w:firstLine="18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4.2. Особливості умов праці в господарстві………...…………………….</w:t>
      </w:r>
    </w:p>
    <w:p w14:paraId="28374E07" w14:textId="77777777" w:rsidR="009B7E85" w:rsidRPr="009B7E85" w:rsidRDefault="009B7E85" w:rsidP="006C0645">
      <w:pPr>
        <w:widowControl w:val="0"/>
        <w:spacing w:after="0" w:line="360" w:lineRule="auto"/>
        <w:ind w:left="540" w:firstLine="18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4.3. Аналіз небезпечних виробничих факторів…………………………….</w:t>
      </w:r>
    </w:p>
    <w:p w14:paraId="13B4BA4D" w14:textId="77777777" w:rsidR="009B7E85" w:rsidRPr="009B7E85" w:rsidRDefault="009B7E85" w:rsidP="006C0645">
      <w:pPr>
        <w:pStyle w:val="31"/>
        <w:widowControl w:val="0"/>
        <w:spacing w:after="0" w:line="360" w:lineRule="auto"/>
        <w:ind w:left="538" w:hanging="181"/>
        <w:rPr>
          <w:caps/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4. </w:t>
      </w:r>
      <w:r w:rsidRPr="009B7E85">
        <w:rPr>
          <w:caps/>
          <w:color w:val="auto"/>
          <w:sz w:val="28"/>
          <w:szCs w:val="28"/>
          <w:lang w:val="uk-UA"/>
        </w:rPr>
        <w:t>Економічне обґрунтування проекту………………………</w:t>
      </w:r>
    </w:p>
    <w:p w14:paraId="426279A4" w14:textId="77777777" w:rsidR="009B7E85" w:rsidRPr="009B7E85" w:rsidRDefault="009B7E85" w:rsidP="006C0645">
      <w:pPr>
        <w:widowControl w:val="0"/>
        <w:spacing w:after="0" w:line="360" w:lineRule="auto"/>
        <w:ind w:left="54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.1. Визначення вартості основних виробничих фондів……………………</w:t>
      </w:r>
    </w:p>
    <w:p w14:paraId="30B0F344" w14:textId="77777777" w:rsidR="009B7E85" w:rsidRPr="009B7E85" w:rsidRDefault="009B7E85" w:rsidP="006C0645">
      <w:pPr>
        <w:widowControl w:val="0"/>
        <w:spacing w:after="0" w:line="360" w:lineRule="auto"/>
        <w:ind w:left="54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.2. Загальновиробничі витрати ……………………………………………..</w:t>
      </w:r>
    </w:p>
    <w:p w14:paraId="250EA20D" w14:textId="77777777" w:rsidR="009B7E85" w:rsidRPr="009B7E85" w:rsidRDefault="009B7E85" w:rsidP="006C0645">
      <w:pPr>
        <w:widowControl w:val="0"/>
        <w:spacing w:after="0" w:line="360" w:lineRule="auto"/>
        <w:ind w:left="54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.3. Техніко – економічні показники проекту………………………………..</w:t>
      </w:r>
    </w:p>
    <w:p w14:paraId="6ADF5A9B" w14:textId="77777777" w:rsidR="009B7E85" w:rsidRPr="009B7E85" w:rsidRDefault="009B7E85" w:rsidP="006C0645">
      <w:pPr>
        <w:widowControl w:val="0"/>
        <w:spacing w:after="0" w:line="360" w:lineRule="auto"/>
        <w:ind w:left="54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aps/>
          <w:color w:val="auto"/>
          <w:sz w:val="28"/>
          <w:szCs w:val="28"/>
          <w:lang w:val="uk-UA"/>
        </w:rPr>
        <w:t>Висновки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…………………………………………………………………...</w:t>
      </w:r>
    </w:p>
    <w:p w14:paraId="237D7616" w14:textId="77777777" w:rsidR="009B7E85" w:rsidRPr="009B7E85" w:rsidRDefault="009B7E85" w:rsidP="006C0645">
      <w:pPr>
        <w:widowControl w:val="0"/>
        <w:spacing w:after="0" w:line="360" w:lineRule="auto"/>
        <w:ind w:left="54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писок використаної літератури …………………………………….</w:t>
      </w:r>
    </w:p>
    <w:p w14:paraId="4D05E9D0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</w:p>
    <w:p w14:paraId="340A7A5A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</w:p>
    <w:p w14:paraId="7BA2975A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</w:p>
    <w:p w14:paraId="251AFE2B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</w:p>
    <w:p w14:paraId="5DFD646E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</w:p>
    <w:p w14:paraId="4A3BCF04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</w:p>
    <w:p w14:paraId="4F2604CE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</w:p>
    <w:p w14:paraId="2C44D692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</w:p>
    <w:p w14:paraId="576A66D9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</w:p>
    <w:p w14:paraId="12CF3335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caps/>
          <w:color w:val="auto"/>
          <w:sz w:val="28"/>
          <w:szCs w:val="28"/>
          <w:lang w:val="uk-UA"/>
        </w:rPr>
        <w:lastRenderedPageBreak/>
        <w:t>Вступ</w:t>
      </w:r>
    </w:p>
    <w:p w14:paraId="4B9738AF" w14:textId="77777777" w:rsidR="009B7E85" w:rsidRPr="009B7E85" w:rsidRDefault="009B7E85" w:rsidP="006C0645">
      <w:pPr>
        <w:widowControl w:val="0"/>
        <w:spacing w:after="0" w:line="360" w:lineRule="auto"/>
        <w:rPr>
          <w:rFonts w:ascii="Times New Roman" w:hAnsi="Times New Roman" w:cs="Times New Roman"/>
          <w:color w:val="auto"/>
          <w:lang w:val="uk-UA"/>
        </w:rPr>
      </w:pPr>
    </w:p>
    <w:p w14:paraId="0B956E9B" w14:textId="77777777" w:rsidR="009B7E85" w:rsidRPr="009B7E85" w:rsidRDefault="009B7E85" w:rsidP="006C0645">
      <w:pPr>
        <w:pStyle w:val="a7"/>
        <w:widowControl w:val="0"/>
        <w:tabs>
          <w:tab w:val="left" w:pos="-142"/>
        </w:tabs>
        <w:spacing w:after="0" w:line="360" w:lineRule="auto"/>
        <w:ind w:right="141"/>
        <w:jc w:val="both"/>
        <w:rPr>
          <w:color w:val="auto"/>
          <w:sz w:val="28"/>
          <w:lang w:val="uk-UA"/>
        </w:rPr>
      </w:pPr>
      <w:r w:rsidRPr="009B7E85">
        <w:rPr>
          <w:color w:val="auto"/>
          <w:sz w:val="28"/>
          <w:lang w:val="uk-UA"/>
        </w:rPr>
        <w:tab/>
        <w:t>Сучасне сільськогосподарське виробництво розвивається на міцній базі комплексного механізованого технологічного процесу АПК.</w:t>
      </w:r>
    </w:p>
    <w:p w14:paraId="7F4EB24B" w14:textId="77777777" w:rsidR="009B7E85" w:rsidRPr="009B7E85" w:rsidRDefault="009B7E85" w:rsidP="006C0645">
      <w:pPr>
        <w:pStyle w:val="a7"/>
        <w:widowControl w:val="0"/>
        <w:tabs>
          <w:tab w:val="left" w:pos="0"/>
        </w:tabs>
        <w:spacing w:after="0" w:line="360" w:lineRule="auto"/>
        <w:jc w:val="both"/>
        <w:rPr>
          <w:color w:val="auto"/>
          <w:sz w:val="28"/>
          <w:lang w:val="uk-UA"/>
        </w:rPr>
      </w:pPr>
      <w:r w:rsidRPr="009B7E85">
        <w:rPr>
          <w:color w:val="auto"/>
          <w:sz w:val="28"/>
          <w:lang w:val="uk-UA"/>
        </w:rPr>
        <w:tab/>
        <w:t>В сільському господарстві України експлуатується потужний машинно-тракторний парк, у складі якого понад 450 тис. тракторів, 200 тис. спеціальних комбайнів, 400 тис. вантажних автомобілів, а також велика кількість іншої сільськогосподарської техніки.</w:t>
      </w:r>
    </w:p>
    <w:p w14:paraId="3D1A2797" w14:textId="1C61229A" w:rsidR="009B7E85" w:rsidRPr="009B7E85" w:rsidRDefault="009B7E85" w:rsidP="006C0645">
      <w:pPr>
        <w:pStyle w:val="a7"/>
        <w:widowControl w:val="0"/>
        <w:spacing w:after="0" w:line="360" w:lineRule="auto"/>
        <w:ind w:firstLine="567"/>
        <w:jc w:val="both"/>
        <w:rPr>
          <w:color w:val="auto"/>
          <w:sz w:val="28"/>
          <w:lang w:val="uk-UA"/>
        </w:rPr>
      </w:pP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Для забезпечення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працездатності цього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потужного МТП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в АПК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України діють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понад 5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тис. центральних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ремонтних майстерень,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біля 1500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ремонтно-обслуговуючих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підрозділів районного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рівня і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близько 700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спеціальних ремонтних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майстерень і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>заводів.</w:t>
      </w:r>
    </w:p>
    <w:p w14:paraId="6787F5AA" w14:textId="37F36559" w:rsidR="009B7E85" w:rsidRPr="009B7E85" w:rsidRDefault="009B7E85" w:rsidP="006C0645">
      <w:pPr>
        <w:pStyle w:val="a7"/>
        <w:widowControl w:val="0"/>
        <w:spacing w:after="0" w:line="360" w:lineRule="auto"/>
        <w:ind w:firstLine="567"/>
        <w:jc w:val="both"/>
        <w:rPr>
          <w:color w:val="auto"/>
          <w:sz w:val="28"/>
          <w:lang w:val="uk-UA"/>
        </w:rPr>
      </w:pPr>
      <w:r w:rsidRPr="009B7E85">
        <w:rPr>
          <w:color w:val="auto"/>
          <w:sz w:val="28"/>
          <w:lang w:val="uk-UA"/>
        </w:rPr>
        <w:t xml:space="preserve">Головне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>завдання ремонтно-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обслуговуючої бази –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забезпечення заданої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технічної готовності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машинно-тракторного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парку господарств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в потрібний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для сільськогосподарського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виробництва час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при мінімальних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>затратах.</w:t>
      </w:r>
    </w:p>
    <w:p w14:paraId="5CA22FD7" w14:textId="38699960" w:rsidR="009B7E85" w:rsidRPr="009B7E85" w:rsidRDefault="009B7E85" w:rsidP="006C0645">
      <w:pPr>
        <w:pStyle w:val="a7"/>
        <w:widowControl w:val="0"/>
        <w:spacing w:after="0" w:line="360" w:lineRule="auto"/>
        <w:rPr>
          <w:color w:val="auto"/>
          <w:sz w:val="28"/>
          <w:lang w:val="uk-UA"/>
        </w:rPr>
      </w:pPr>
      <w:r w:rsidRPr="009B7E85">
        <w:rPr>
          <w:color w:val="auto"/>
          <w:sz w:val="28"/>
          <w:lang w:val="uk-UA"/>
        </w:rPr>
        <w:t xml:space="preserve">Простої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техніки на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ремонті за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рік хоч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і зменшується,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але вони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на сьогоднішній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день залишаються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ще дуже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>високими.</w:t>
      </w:r>
    </w:p>
    <w:p w14:paraId="1E021E1A" w14:textId="20016255" w:rsidR="009B7E85" w:rsidRPr="009B7E85" w:rsidRDefault="009B7E85" w:rsidP="006C0645">
      <w:pPr>
        <w:pStyle w:val="a7"/>
        <w:widowControl w:val="0"/>
        <w:spacing w:after="0" w:line="360" w:lineRule="auto"/>
        <w:ind w:firstLine="567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lang w:val="uk-UA"/>
        </w:rPr>
        <w:t xml:space="preserve">Ефективно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використовувати ремонтно -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обслуговуюче виробництво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можна лише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при зміні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системи його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планування з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 xml:space="preserve">урахуванням кінцевих </w:t>
      </w:r>
      <w:r w:rsidRPr="009B7E85">
        <w:rPr>
          <w:sz w:val="28"/>
          <w:lang w:val="uk-UA"/>
        </w:rPr>
        <w:t>1</w:t>
      </w:r>
      <w:r w:rsidRPr="009B7E85">
        <w:rPr>
          <w:color w:val="auto"/>
          <w:sz w:val="28"/>
          <w:lang w:val="uk-UA"/>
        </w:rPr>
        <w:t>результатів господарювання.</w:t>
      </w:r>
      <w:r w:rsidRPr="009B7E85">
        <w:rPr>
          <w:color w:val="auto"/>
          <w:szCs w:val="28"/>
          <w:lang w:val="uk-UA"/>
        </w:rPr>
        <w:t xml:space="preserve">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Головний напрямок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у розвитк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агропромислового комплекс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країни – інтенсифікаці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сільськогосподарського виробництв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 баз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технічного переозброєнн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сільського господарства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ереробних 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інших галузей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АПК. </w:t>
      </w:r>
    </w:p>
    <w:p w14:paraId="6741069A" w14:textId="159CFD5A" w:rsidR="009B7E85" w:rsidRPr="009B7E85" w:rsidRDefault="009B7E85" w:rsidP="006C0645">
      <w:pPr>
        <w:widowControl w:val="0"/>
        <w:spacing w:after="0" w:line="360" w:lineRule="auto"/>
        <w:ind w:left="142" w:right="102"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ільськогосподарськ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о-обслуговуюч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аза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країні перебуває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умова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инкової економік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конкуренції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 напрямк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ворення єдиної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истеми виробництво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ічний сервіс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ористувача.</w:t>
      </w:r>
    </w:p>
    <w:p w14:paraId="3989DA0E" w14:textId="77777777" w:rsidR="009B7E85" w:rsidRPr="009B7E85" w:rsidRDefault="009B7E85" w:rsidP="006C0645">
      <w:pPr>
        <w:pStyle w:val="a7"/>
        <w:widowControl w:val="0"/>
        <w:spacing w:line="360" w:lineRule="auto"/>
        <w:ind w:firstLine="567"/>
        <w:jc w:val="both"/>
        <w:rPr>
          <w:color w:val="auto"/>
          <w:sz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 </w:t>
      </w:r>
    </w:p>
    <w:p w14:paraId="4BC4A081" w14:textId="77777777" w:rsidR="009B7E85" w:rsidRPr="009B7E85" w:rsidRDefault="009B7E85" w:rsidP="006C0645">
      <w:pPr>
        <w:widowControl w:val="0"/>
        <w:rPr>
          <w:rFonts w:ascii="Times New Roman" w:hAnsi="Times New Roman" w:cs="Times New Roman"/>
          <w:color w:val="auto"/>
          <w:lang w:val="uk-UA"/>
        </w:rPr>
        <w:sectPr w:rsidR="009B7E85" w:rsidRPr="009B7E85" w:rsidSect="009B7E85">
          <w:pgSz w:w="11906" w:h="16838"/>
          <w:pgMar w:top="540" w:right="566" w:bottom="360" w:left="1620" w:header="708" w:footer="708" w:gutter="0"/>
          <w:cols w:space="708"/>
          <w:docGrid w:linePitch="360"/>
        </w:sectPr>
      </w:pPr>
    </w:p>
    <w:p w14:paraId="45AF4FBC" w14:textId="77777777" w:rsidR="009B7E85" w:rsidRPr="009B7E85" w:rsidRDefault="009B7E85" w:rsidP="006C0645">
      <w:pPr>
        <w:pStyle w:val="a7"/>
        <w:widowControl w:val="0"/>
        <w:tabs>
          <w:tab w:val="num" w:pos="360"/>
        </w:tabs>
        <w:spacing w:after="0" w:line="360" w:lineRule="auto"/>
        <w:ind w:left="180"/>
        <w:rPr>
          <w:b/>
          <w:bCs/>
          <w:caps/>
          <w:color w:val="auto"/>
          <w:sz w:val="28"/>
          <w:szCs w:val="28"/>
          <w:lang w:val="uk-UA"/>
        </w:rPr>
      </w:pPr>
    </w:p>
    <w:p w14:paraId="7CB6A80D" w14:textId="7A1B6F22" w:rsidR="009B7E85" w:rsidRPr="009B7E85" w:rsidRDefault="009B7E85" w:rsidP="006C0645">
      <w:pPr>
        <w:widowControl w:val="0"/>
        <w:spacing w:line="360" w:lineRule="auto"/>
        <w:ind w:left="360"/>
        <w:jc w:val="center"/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  <w:t xml:space="preserve">Технологічна </w:t>
      </w:r>
      <w:r w:rsidRPr="009B7E85">
        <w:rPr>
          <w:rFonts w:ascii="Times New Roman" w:hAnsi="Times New Roman" w:cs="Times New Roman"/>
          <w:b/>
          <w:bCs/>
          <w:cap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  <w:t>частина.</w:t>
      </w:r>
    </w:p>
    <w:p w14:paraId="012047A9" w14:textId="77777777" w:rsidR="009B7E85" w:rsidRPr="009B7E85" w:rsidRDefault="009B7E85" w:rsidP="006C0645">
      <w:pPr>
        <w:widowControl w:val="0"/>
        <w:spacing w:line="360" w:lineRule="auto"/>
        <w:ind w:firstLine="360"/>
        <w:jc w:val="center"/>
        <w:rPr>
          <w:rFonts w:ascii="Times New Roman" w:hAnsi="Times New Roman" w:cs="Times New Roman"/>
          <w:b/>
          <w:bCs/>
          <w:color w:val="auto"/>
          <w:lang w:val="uk-UA"/>
        </w:rPr>
      </w:pPr>
    </w:p>
    <w:p w14:paraId="4D11F9E9" w14:textId="590D585D" w:rsidR="009B7E85" w:rsidRPr="009B7E85" w:rsidRDefault="009B7E85" w:rsidP="006C0645">
      <w:pPr>
        <w:widowControl w:val="0"/>
        <w:spacing w:line="360" w:lineRule="auto"/>
        <w:ind w:firstLine="708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1.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1. Аналіз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затрат на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ТО і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ремонт МТП</w:t>
      </w:r>
    </w:p>
    <w:p w14:paraId="263DDBD4" w14:textId="77777777" w:rsidR="009B7E85" w:rsidRPr="009B7E85" w:rsidRDefault="009B7E85" w:rsidP="006C0645">
      <w:pPr>
        <w:pStyle w:val="a7"/>
        <w:widowControl w:val="0"/>
        <w:spacing w:after="0" w:line="360" w:lineRule="auto"/>
        <w:jc w:val="both"/>
        <w:rPr>
          <w:color w:val="auto"/>
          <w:sz w:val="28"/>
          <w:szCs w:val="28"/>
          <w:lang w:val="uk-UA"/>
        </w:rPr>
      </w:pPr>
    </w:p>
    <w:p w14:paraId="40980B6C" w14:textId="417C309D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хідні дан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 склад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ТП розбиваю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груп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типа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. П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жному найменуван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розрахунк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уємо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кому порядку: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пітальний ,поточ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 ,технічн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бслуговування ТО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, ТО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, ТО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, сезонн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, Т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 зберіганні.</w:t>
      </w:r>
    </w:p>
    <w:p w14:paraId="66CB61DF" w14:textId="2BF508B3" w:rsidR="009B7E85" w:rsidRPr="009B7E85" w:rsidRDefault="009B7E85" w:rsidP="006C0645">
      <w:pPr>
        <w:pStyle w:val="a3"/>
        <w:widowControl w:val="0"/>
        <w:ind w:left="0" w:firstLine="720"/>
        <w:rPr>
          <w:color w:val="auto"/>
          <w:szCs w:val="28"/>
        </w:rPr>
      </w:pP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Для виконання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сезонного ТО,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ТО при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зберіганні, капітального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і поточного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ремонтів прийнята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стратегія, при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якій строк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>виконання ремонтно-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обслуговуючих робіт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жорстко не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>планується.</w:t>
      </w:r>
    </w:p>
    <w:p w14:paraId="4B8DD23D" w14:textId="448C2E47" w:rsidR="009B7E85" w:rsidRPr="009B7E85" w:rsidRDefault="009B7E85" w:rsidP="006C0645">
      <w:pPr>
        <w:pStyle w:val="a3"/>
        <w:widowControl w:val="0"/>
        <w:ind w:left="0" w:firstLine="720"/>
        <w:rPr>
          <w:color w:val="auto"/>
          <w:szCs w:val="28"/>
        </w:rPr>
      </w:pPr>
      <w:r w:rsidRPr="009B7E85">
        <w:rPr>
          <w:color w:val="auto"/>
          <w:szCs w:val="28"/>
        </w:rPr>
        <w:t xml:space="preserve">Число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капітальних ремонтів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визначається через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річний коефіцієнт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охоплення машин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ремонтно-обслуговуючих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впливів даного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виду і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поправочні коефіцієнти.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Сумарну річну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трудомісткість визначають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як добуток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числа капітальних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ремонтів на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норматив трудомісткості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одного капітального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>ремонту.</w:t>
      </w:r>
    </w:p>
    <w:p w14:paraId="73C6CF13" w14:textId="18A4DE5C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мбайнів 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.г.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числ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ових поточн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ів розраховуєтьс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ерез коефіціє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хоплення 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оправочні коефіцієнти.</w:t>
      </w:r>
    </w:p>
    <w:p w14:paraId="4B7F690A" w14:textId="73664DB7" w:rsidR="009B7E85" w:rsidRPr="009B7E85" w:rsidRDefault="009B7E85" w:rsidP="006C0645">
      <w:pPr>
        <w:pStyle w:val="a3"/>
        <w:widowControl w:val="0"/>
        <w:ind w:left="0" w:firstLine="720"/>
        <w:rPr>
          <w:color w:val="auto"/>
          <w:szCs w:val="28"/>
        </w:rPr>
      </w:pP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Розраховується численність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працюючих , потрібна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>кількість ремонтно-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обслуговуючого обладнання: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виробнича площа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основних і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допоміжних ділянок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майстерні. Розробляється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>річний план-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 xml:space="preserve">графік завантаження </w:t>
      </w:r>
      <w:r w:rsidRPr="009B7E85">
        <w:rPr>
          <w:szCs w:val="28"/>
        </w:rPr>
        <w:t>1</w:t>
      </w:r>
      <w:r w:rsidRPr="009B7E85">
        <w:rPr>
          <w:color w:val="auto"/>
          <w:szCs w:val="28"/>
        </w:rPr>
        <w:t>ремонтної майстерні.</w:t>
      </w:r>
    </w:p>
    <w:p w14:paraId="36EA724C" w14:textId="77777777" w:rsidR="009B7E85" w:rsidRPr="009B7E85" w:rsidRDefault="009B7E85" w:rsidP="006C0645">
      <w:pPr>
        <w:widowControl w:val="0"/>
        <w:spacing w:line="360" w:lineRule="auto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4CA85A60" w14:textId="6C9E3CBA" w:rsidR="009B7E85" w:rsidRPr="009B7E85" w:rsidRDefault="009B7E85" w:rsidP="006C0645">
      <w:pPr>
        <w:pStyle w:val="23"/>
        <w:widowControl w:val="0"/>
        <w:spacing w:line="360" w:lineRule="auto"/>
        <w:jc w:val="both"/>
        <w:rPr>
          <w:b/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ab/>
      </w:r>
      <w:r w:rsidRPr="009B7E85">
        <w:rPr>
          <w:b/>
          <w:sz w:val="28"/>
          <w:szCs w:val="28"/>
          <w:lang w:val="uk-UA"/>
        </w:rPr>
        <w:t>1</w:t>
      </w:r>
      <w:r w:rsidRPr="009B7E85">
        <w:rPr>
          <w:b/>
          <w:color w:val="auto"/>
          <w:sz w:val="28"/>
          <w:szCs w:val="28"/>
          <w:lang w:val="uk-UA"/>
        </w:rPr>
        <w:t xml:space="preserve">2.2 </w:t>
      </w:r>
      <w:r w:rsidRPr="009B7E85">
        <w:rPr>
          <w:b/>
          <w:sz w:val="28"/>
          <w:szCs w:val="28"/>
          <w:lang w:val="uk-UA"/>
        </w:rPr>
        <w:t>1</w:t>
      </w:r>
      <w:r w:rsidRPr="009B7E85">
        <w:rPr>
          <w:b/>
          <w:color w:val="auto"/>
          <w:sz w:val="28"/>
          <w:szCs w:val="28"/>
          <w:lang w:val="uk-UA"/>
        </w:rPr>
        <w:t xml:space="preserve">Розрахунок річного </w:t>
      </w:r>
      <w:r w:rsidRPr="009B7E85">
        <w:rPr>
          <w:b/>
          <w:sz w:val="28"/>
          <w:szCs w:val="28"/>
          <w:lang w:val="uk-UA"/>
        </w:rPr>
        <w:t>1</w:t>
      </w:r>
      <w:r w:rsidRPr="009B7E85">
        <w:rPr>
          <w:b/>
          <w:color w:val="auto"/>
          <w:sz w:val="28"/>
          <w:szCs w:val="28"/>
          <w:lang w:val="uk-UA"/>
        </w:rPr>
        <w:t xml:space="preserve">обсягу РОР </w:t>
      </w:r>
      <w:r w:rsidRPr="009B7E85">
        <w:rPr>
          <w:b/>
          <w:sz w:val="28"/>
          <w:szCs w:val="28"/>
          <w:lang w:val="uk-UA"/>
        </w:rPr>
        <w:t>1</w:t>
      </w:r>
      <w:r w:rsidRPr="009B7E85">
        <w:rPr>
          <w:b/>
          <w:color w:val="auto"/>
          <w:sz w:val="28"/>
          <w:szCs w:val="28"/>
          <w:lang w:val="uk-UA"/>
        </w:rPr>
        <w:t xml:space="preserve">по забезпеченню </w:t>
      </w:r>
      <w:r w:rsidRPr="009B7E85">
        <w:rPr>
          <w:b/>
          <w:sz w:val="28"/>
          <w:szCs w:val="28"/>
          <w:lang w:val="uk-UA"/>
        </w:rPr>
        <w:t>1</w:t>
      </w:r>
      <w:r w:rsidRPr="009B7E85">
        <w:rPr>
          <w:b/>
          <w:color w:val="auto"/>
          <w:sz w:val="28"/>
          <w:szCs w:val="28"/>
          <w:lang w:val="uk-UA"/>
        </w:rPr>
        <w:t xml:space="preserve">працездатності машин </w:t>
      </w:r>
      <w:r w:rsidRPr="009B7E85">
        <w:rPr>
          <w:b/>
          <w:sz w:val="28"/>
          <w:szCs w:val="28"/>
          <w:lang w:val="uk-UA"/>
        </w:rPr>
        <w:t>1</w:t>
      </w:r>
      <w:r w:rsidRPr="009B7E85">
        <w:rPr>
          <w:b/>
          <w:color w:val="auto"/>
          <w:sz w:val="28"/>
          <w:szCs w:val="28"/>
          <w:lang w:val="uk-UA"/>
        </w:rPr>
        <w:t>господарства</w:t>
      </w:r>
    </w:p>
    <w:p w14:paraId="30DA2F91" w14:textId="20B3683D" w:rsidR="009B7E85" w:rsidRPr="009B7E85" w:rsidRDefault="009B7E85" w:rsidP="006C0645">
      <w:pPr>
        <w:widowControl w:val="0"/>
        <w:spacing w:line="360" w:lineRule="auto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л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пітальних (Ккр)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і середніх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ср) ремонт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ується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через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сесоюзний нормати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оефіцієнта охвату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кр) 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оправочні коефіцієнти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1…П5,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7).Сумарн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ічну трудомісткість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скр) капіталь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розраховую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 добуток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ілої частин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ла капітальн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ів [Ккр]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нормати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ості (Ткр)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дного капіталь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у.</w:t>
      </w:r>
    </w:p>
    <w:p w14:paraId="409AF8A6" w14:textId="3D9E7CF8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л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езонних технічн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луговувань (Ксто)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ується, як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двоєне числ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. Сумар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ічна трудомісткість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ссто) трактор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ується, як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буток числ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 Кст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норм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ості (Тсто)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дного обслуговування.</w:t>
      </w:r>
    </w:p>
    <w:p w14:paraId="6905A002" w14:textId="696DE44F" w:rsidR="009B7E85" w:rsidRPr="009B7E85" w:rsidRDefault="009B7E85" w:rsidP="006C0645">
      <w:pPr>
        <w:pStyle w:val="a7"/>
        <w:widowControl w:val="0"/>
        <w:spacing w:after="0" w:line="360" w:lineRule="auto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ab/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зрахунок річног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б’єму РОР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ля тракторі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конується з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такими формулами [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6, 9]:</w:t>
      </w:r>
    </w:p>
    <w:p w14:paraId="15F50634" w14:textId="2367E1B3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659" w:dyaOrig="380" w14:anchorId="5A0361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87" type="#_x0000_t75" style="width:133.2pt;height:18.6pt" o:ole="" fillcolor="window">
            <v:imagedata r:id="rId7" o:title=""/>
          </v:shape>
          <o:OLEObject Type="Embed" ProgID="Equation.3" ShapeID="_x0000_i2087" DrawAspect="Content" ObjectID="_1810371479" r:id="rId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1)</w:t>
      </w:r>
    </w:p>
    <w:p w14:paraId="54800AE6" w14:textId="3D9097AA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кр – капіталь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;</w:t>
      </w:r>
    </w:p>
    <w:p w14:paraId="2C522571" w14:textId="678033F5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м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ількість машин;</w:t>
      </w:r>
    </w:p>
    <w:p w14:paraId="1D1B2C39" w14:textId="5A54F830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кр – річ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 обхват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ашин;</w:t>
      </w:r>
    </w:p>
    <w:p w14:paraId="1B5236C9" w14:textId="506A07A3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1,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2 – поправоч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оефіцієнти;</w:t>
      </w:r>
    </w:p>
    <w:p w14:paraId="4311DE2F" w14:textId="23718470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920" w:dyaOrig="400" w14:anchorId="7C35021A">
          <v:shape id="_x0000_i2089" type="#_x0000_t75" style="width:97.2pt;height:19.8pt" o:ole="" fillcolor="window">
            <v:imagedata r:id="rId9" o:title=""/>
          </v:shape>
          <o:OLEObject Type="Embed" ProgID="Equation.3" ShapeID="_x0000_i2089" DrawAspect="Content" ObjectID="_1810371480" r:id="rId1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(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)</w:t>
      </w:r>
    </w:p>
    <w:p w14:paraId="60099854" w14:textId="003E9DD4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кр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од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апітального  ремонту ;</w:t>
      </w:r>
    </w:p>
    <w:p w14:paraId="496DB8AF" w14:textId="37A0305A" w:rsidR="009B7E85" w:rsidRPr="009B7E85" w:rsidRDefault="009B7E85" w:rsidP="006C0645">
      <w:pPr>
        <w:widowControl w:val="0"/>
        <w:spacing w:after="0"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280" w:dyaOrig="720" w14:anchorId="44D621C8">
          <v:shape id="_x0000_i2091" type="#_x0000_t75" style="width:163.8pt;height:36pt" o:ole="" fillcolor="window">
            <v:imagedata r:id="rId11" o:title=""/>
          </v:shape>
          <o:OLEObject Type="Embed" ProgID="Equation.3" ShapeID="_x0000_i2091" DrawAspect="Content" ObjectID="_1810371481" r:id="rId1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е                      (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)</w:t>
      </w:r>
    </w:p>
    <w:p w14:paraId="15272AB1" w14:textId="1292D2CC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Г – 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овий середньорічний 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робіток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дну машину;</w:t>
      </w:r>
    </w:p>
    <w:p w14:paraId="105852C5" w14:textId="2AEFB314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8,П11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оправочні коефіцієнти;</w:t>
      </w:r>
    </w:p>
    <w:p w14:paraId="5B305788" w14:textId="04C4F916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140" w:dyaOrig="660" w14:anchorId="457EEE1A">
          <v:shape id="_x0000_i2093" type="#_x0000_t75" style="width:106.8pt;height:31.8pt" o:ole="" fillcolor="window">
            <v:imagedata r:id="rId13" o:title=""/>
          </v:shape>
          <o:OLEObject Type="Embed" ProgID="Equation.3" ShapeID="_x0000_i2093" DrawAspect="Content" ObjectID="_1810371482" r:id="rId14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,      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4)</w:t>
      </w:r>
    </w:p>
    <w:p w14:paraId="00439D47" w14:textId="093F24D3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620" w:dyaOrig="320" w14:anchorId="0F7396DA">
          <v:shape id="_x0000_i2095" type="#_x0000_t75" style="width:31.2pt;height:16.2pt" o:ole="" fillcolor="window">
            <v:imagedata r:id="rId15" o:title=""/>
          </v:shape>
          <o:OLEObject Type="Embed" ProgID="Equation.3" ShapeID="_x0000_i2095" DrawAspect="Content" ObjectID="_1810371483" r:id="rId1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ранична трудомістк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отокового ремонту;</w:t>
      </w:r>
    </w:p>
    <w:p w14:paraId="75CD4D77" w14:textId="2796F206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20" w:dyaOrig="720" w14:anchorId="65636351">
          <v:shape id="_x0000_i2097" type="#_x0000_t75" style="width:111pt;height:36pt" o:ole="" fillcolor="window">
            <v:imagedata r:id="rId17" o:title=""/>
          </v:shape>
          <o:OLEObject Type="Embed" ProgID="Equation.3" ShapeID="_x0000_i2097" DrawAspect="Content" ObjectID="_1810371484" r:id="rId1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е                                            (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)</w:t>
      </w:r>
    </w:p>
    <w:p w14:paraId="51AFC866" w14:textId="2212E4C2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ВТО3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еріодичність ТО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, мот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</w:t>
      </w:r>
    </w:p>
    <w:p w14:paraId="4E77F18B" w14:textId="7F348FBC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20" w:dyaOrig="380" w14:anchorId="2D6C0C37">
          <v:shape id="_x0000_i2099" type="#_x0000_t75" style="width:100.8pt;height:18.6pt" o:ole="" fillcolor="window">
            <v:imagedata r:id="rId19" o:title=""/>
          </v:shape>
          <o:OLEObject Type="Embed" ProgID="Equation.3" ShapeID="_x0000_i2099" DrawAspect="Content" ObjectID="_1810371485" r:id="rId2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    (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6)</w:t>
      </w:r>
    </w:p>
    <w:p w14:paraId="4F556AE0" w14:textId="49DA0F4E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ТО3 –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рудомісткість ТО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.</w:t>
      </w:r>
    </w:p>
    <w:p w14:paraId="3AFC429D" w14:textId="449F780B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40" w:dyaOrig="4120" w14:anchorId="1B393323">
          <v:shape id="_x0000_i2101" type="#_x0000_t75" style="width:113.4pt;height:195pt" o:ole="" fillcolor="window">
            <v:imagedata r:id="rId21" o:title=""/>
          </v:shape>
          <o:OLEObject Type="Embed" ProgID="Equation.3" ShapeID="_x0000_i2101" DrawAspect="Content" ObjectID="_1810371486" r:id="rId2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   (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7)</w:t>
      </w:r>
    </w:p>
    <w:p w14:paraId="1070FD76" w14:textId="1B7B08CF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ТОХ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ий коефіціє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бхвату зберігання;</w:t>
      </w:r>
    </w:p>
    <w:p w14:paraId="6C363288" w14:textId="0578FD01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ГТОХ-сумар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обслуговува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 зберіганні.</w:t>
      </w:r>
    </w:p>
    <w:p w14:paraId="52BE5B51" w14:textId="0B205427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автомобіл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ористовують так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и:</w:t>
      </w:r>
    </w:p>
    <w:p w14:paraId="5E0389F2" w14:textId="77777777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600" w:dyaOrig="320" w14:anchorId="575C62A4">
          <v:shape id="_x0000_i2103" type="#_x0000_t75" style="width:80.4pt;height:16.2pt" o:ole="" fillcolor="window">
            <v:imagedata r:id="rId23" o:title=""/>
          </v:shape>
          <o:OLEObject Type="Embed" ProgID="Equation.3" ShapeID="_x0000_i2103" DrawAspect="Content" ObjectID="_1810371487" r:id="rId24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280" w:dyaOrig="360" w14:anchorId="57419032">
          <v:shape id="_x0000_i2105" type="#_x0000_t75" style="width:63.6pt;height:18pt" o:ole="" fillcolor="window">
            <v:imagedata r:id="rId25" o:title=""/>
          </v:shape>
          <o:OLEObject Type="Embed" ProgID="Equation.3" ShapeID="_x0000_i2105" DrawAspect="Content" ObjectID="_1810371488" r:id="rId2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,де</w:t>
      </w:r>
    </w:p>
    <w:p w14:paraId="3F2DB1FD" w14:textId="47A0C257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3П4П5 –поправоч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оефіцієнти;</w:t>
      </w:r>
    </w:p>
    <w:p w14:paraId="6BD911FD" w14:textId="754AD45A" w:rsidR="009B7E85" w:rsidRPr="009B7E85" w:rsidRDefault="009B7E85" w:rsidP="006C0645">
      <w:pPr>
        <w:widowControl w:val="0"/>
        <w:spacing w:line="360" w:lineRule="auto"/>
        <w:ind w:left="2160" w:firstLine="72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480" w:dyaOrig="3680" w14:anchorId="0F6A5CA8">
          <v:shape id="_x0000_i2107" type="#_x0000_t75" style="width:174pt;height:184.2pt" o:ole="" fillcolor="window">
            <v:imagedata r:id="rId27" o:title=""/>
          </v:shape>
          <o:OLEObject Type="Embed" ProgID="Equation.3" ShapeID="_x0000_i2107" DrawAspect="Content" ObjectID="_1810371489" r:id="rId2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(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8)</w:t>
      </w:r>
    </w:p>
    <w:p w14:paraId="76F93050" w14:textId="4F0BD592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.г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використовуєм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акі формули:</w:t>
      </w:r>
    </w:p>
    <w:p w14:paraId="581AE461" w14:textId="5618B6BA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360" w:dyaOrig="360" w14:anchorId="63860072">
          <v:shape id="_x0000_i2109" type="#_x0000_t75" style="width:118.2pt;height:18pt" o:ole="" fillcolor="window">
            <v:imagedata r:id="rId29" o:title=""/>
          </v:shape>
          <o:OLEObject Type="Embed" ProgID="Equation.3" ShapeID="_x0000_i2109" DrawAspect="Content" ObjectID="_1810371490" r:id="rId3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9)</w:t>
      </w:r>
    </w:p>
    <w:p w14:paraId="6C63F3EE" w14:textId="4F176617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lastRenderedPageBreak/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10,П13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оправочні коефіцієнти ;</w:t>
      </w:r>
    </w:p>
    <w:p w14:paraId="6F713BE8" w14:textId="53E9ADDD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60" w:dyaOrig="1120" w14:anchorId="3B1EEF80">
          <v:shape id="_x0000_i2111" type="#_x0000_t75" style="width:112.8pt;height:55.8pt" o:ole="" fillcolor="window">
            <v:imagedata r:id="rId31" o:title=""/>
          </v:shape>
          <o:OLEObject Type="Embed" ProgID="Equation.3" ShapeID="_x0000_i2111" DrawAspect="Content" ObjectID="_1810371491" r:id="rId3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10)</w:t>
      </w:r>
    </w:p>
    <w:p w14:paraId="5FFA3FD9" w14:textId="4F8BA6BF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комбайн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овуємо так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ормули [6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0]:</w:t>
      </w:r>
    </w:p>
    <w:p w14:paraId="6590D6DA" w14:textId="0B2CF847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340" w:dyaOrig="360" w14:anchorId="2AAEC122">
          <v:shape id="_x0000_i2113" type="#_x0000_t75" style="width:117pt;height:18pt" o:ole="" fillcolor="window">
            <v:imagedata r:id="rId33" o:title=""/>
          </v:shape>
          <o:OLEObject Type="Embed" ProgID="Equation.3" ShapeID="_x0000_i2113" DrawAspect="Content" ObjectID="_1810371492" r:id="rId34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(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1)</w:t>
      </w:r>
    </w:p>
    <w:p w14:paraId="18F9B44B" w14:textId="6BC87164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7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оправочний коефіцієнт</w:t>
      </w:r>
    </w:p>
    <w:p w14:paraId="17BA7DB2" w14:textId="03066040" w:rsidR="009B7E85" w:rsidRPr="009B7E85" w:rsidRDefault="009B7E85" w:rsidP="006C0645">
      <w:pPr>
        <w:widowControl w:val="0"/>
        <w:spacing w:line="360" w:lineRule="auto"/>
        <w:ind w:left="2160"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600" w:dyaOrig="3420" w14:anchorId="6010E47F">
          <v:shape id="_x0000_i2115" type="#_x0000_t75" style="width:130.2pt;height:171pt" o:ole="" fillcolor="window">
            <v:imagedata r:id="rId35" o:title=""/>
          </v:shape>
          <o:OLEObject Type="Embed" ProgID="Equation.3" ShapeID="_x0000_i2115" DrawAspect="Content" ObjectID="_1810371493" r:id="rId3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12)</w:t>
      </w:r>
    </w:p>
    <w:p w14:paraId="61BF1E58" w14:textId="26811A4D" w:rsidR="009B7E85" w:rsidRPr="009B7E85" w:rsidRDefault="009B7E85" w:rsidP="006C0645">
      <w:pPr>
        <w:widowControl w:val="0"/>
        <w:spacing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розрахунк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РХ використовуєм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акі формули [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6, 9]:</w:t>
      </w:r>
    </w:p>
    <w:p w14:paraId="7FB18EFC" w14:textId="005B1FFE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80" w:dyaOrig="639" w14:anchorId="152D32D5">
          <v:shape id="_x0000_i2117" type="#_x0000_t75" style="width:114pt;height:31.8pt" o:ole="" fillcolor="window">
            <v:imagedata r:id="rId37" o:title=""/>
          </v:shape>
          <o:OLEObject Type="Embed" ProgID="Equation.3" ShapeID="_x0000_i2117" DrawAspect="Content" ObjectID="_1810371494" r:id="rId3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13)</w:t>
      </w:r>
    </w:p>
    <w:p w14:paraId="13D8076B" w14:textId="5F3E5727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ж – кільк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голів</w:t>
      </w:r>
    </w:p>
    <w:p w14:paraId="060C4E92" w14:textId="731FC177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20" w:dyaOrig="1280" w14:anchorId="39CA3370">
          <v:shape id="_x0000_i2119" type="#_x0000_t75" style="width:100.8pt;height:63.6pt" o:ole="" fillcolor="window">
            <v:imagedata r:id="rId39" o:title=""/>
          </v:shape>
          <o:OLEObject Type="Embed" ProgID="Equation.3" ShapeID="_x0000_i2119" DrawAspect="Content" ObjectID="_1810371495" r:id="rId4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      (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4)</w:t>
      </w:r>
    </w:p>
    <w:p w14:paraId="5E9BB9AB" w14:textId="77777777" w:rsidR="009B7E85" w:rsidRPr="009B7E85" w:rsidRDefault="009B7E85" w:rsidP="006C0645">
      <w:pPr>
        <w:pStyle w:val="a7"/>
        <w:widowControl w:val="0"/>
        <w:spacing w:after="0" w:line="360" w:lineRule="auto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ab/>
      </w:r>
    </w:p>
    <w:p w14:paraId="6322DC0E" w14:textId="5E92C00E" w:rsidR="009B7E85" w:rsidRPr="009B7E85" w:rsidRDefault="009B7E85" w:rsidP="006C0645">
      <w:pPr>
        <w:pStyle w:val="31"/>
        <w:widowControl w:val="0"/>
        <w:spacing w:after="0" w:line="360" w:lineRule="auto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lastRenderedPageBreak/>
        <w:t xml:space="preserve">Аналізуюч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оказники розподіл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ічних РОР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за місцем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їх виконанн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ожна сказати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що дуже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елика кількіс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ипадає н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РМ, тому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що раніше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багато ремонтно-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бслуговуючих робіт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оводилось н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емонтних підприємствах.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 даний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час багат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емонтних підприємст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остоюють, 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також з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ідсутністю великих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коштів н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господарство припадає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елика кількіс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емонтів, 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саме н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МРМ.</w:t>
      </w:r>
    </w:p>
    <w:p w14:paraId="65D7FB35" w14:textId="01B691F0" w:rsidR="009B7E85" w:rsidRPr="009B7E85" w:rsidRDefault="009B7E85" w:rsidP="006C0645">
      <w:pPr>
        <w:widowControl w:val="0"/>
        <w:spacing w:line="360" w:lineRule="auto"/>
        <w:ind w:left="720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блиц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3</w:t>
      </w:r>
    </w:p>
    <w:p w14:paraId="429BE123" w14:textId="060C4BCC" w:rsidR="008D7C09" w:rsidRPr="009B7E85" w:rsidRDefault="009B7E85" w:rsidP="006C0645">
      <w:pPr>
        <w:pStyle w:val="7"/>
        <w:widowControl w:val="0"/>
        <w:spacing w:before="0" w:after="0" w:line="360" w:lineRule="auto"/>
        <w:jc w:val="center"/>
        <w:rPr>
          <w:sz w:val="28"/>
          <w:szCs w:val="28"/>
          <w:lang w:val="uk-UA"/>
        </w:rPr>
      </w:pP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зподіл річног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б’єму РОР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РМ п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видах машин</w:t>
      </w:r>
    </w:p>
    <w:tbl>
      <w:tblPr>
        <w:tblW w:w="0" w:type="auto"/>
        <w:tblInd w:w="1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85"/>
        <w:gridCol w:w="1380"/>
        <w:gridCol w:w="871"/>
        <w:gridCol w:w="992"/>
        <w:gridCol w:w="993"/>
        <w:gridCol w:w="992"/>
        <w:gridCol w:w="13"/>
        <w:gridCol w:w="985"/>
        <w:gridCol w:w="1179"/>
      </w:tblGrid>
      <w:tr w:rsidR="008D7C09" w:rsidRPr="009B7E85" w14:paraId="024A0DE7" w14:textId="77777777" w:rsidTr="008D7C09">
        <w:trPr>
          <w:cantSplit/>
          <w:trHeight w:val="300"/>
        </w:trPr>
        <w:tc>
          <w:tcPr>
            <w:tcW w:w="1785" w:type="dxa"/>
            <w:vMerge w:val="restart"/>
          </w:tcPr>
          <w:p w14:paraId="7118CC2F" w14:textId="2F97CF39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Назва</w:t>
            </w:r>
          </w:p>
        </w:tc>
        <w:tc>
          <w:tcPr>
            <w:tcW w:w="1380" w:type="dxa"/>
          </w:tcPr>
          <w:p w14:paraId="5F5E2A6C" w14:textId="782AFD60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емонт</w:t>
            </w:r>
          </w:p>
        </w:tc>
        <w:tc>
          <w:tcPr>
            <w:tcW w:w="6025" w:type="dxa"/>
            <w:gridSpan w:val="7"/>
          </w:tcPr>
          <w:p w14:paraId="3A8E5B1C" w14:textId="01480D19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ехнічне обслуговування</w:t>
            </w:r>
          </w:p>
        </w:tc>
      </w:tr>
      <w:tr w:rsidR="008D7C09" w:rsidRPr="009B7E85" w14:paraId="77BB05B7" w14:textId="77777777" w:rsidTr="008D7C09">
        <w:trPr>
          <w:cantSplit/>
          <w:trHeight w:val="270"/>
        </w:trPr>
        <w:tc>
          <w:tcPr>
            <w:tcW w:w="1785" w:type="dxa"/>
            <w:vMerge/>
          </w:tcPr>
          <w:p w14:paraId="6E040A64" w14:textId="77777777" w:rsidR="008D7C09" w:rsidRPr="009B7E85" w:rsidRDefault="008D7C09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80" w:type="dxa"/>
          </w:tcPr>
          <w:p w14:paraId="2C0F965E" w14:textId="44F3F87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Р</w:t>
            </w:r>
          </w:p>
        </w:tc>
        <w:tc>
          <w:tcPr>
            <w:tcW w:w="871" w:type="dxa"/>
          </w:tcPr>
          <w:p w14:paraId="6D085E40" w14:textId="6E02F10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992" w:type="dxa"/>
          </w:tcPr>
          <w:p w14:paraId="7514AFBD" w14:textId="0039F621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993" w:type="dxa"/>
          </w:tcPr>
          <w:p w14:paraId="35A6D47B" w14:textId="134ADC34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-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992" w:type="dxa"/>
          </w:tcPr>
          <w:p w14:paraId="5C323F09" w14:textId="6A41AD5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СТО</w:t>
            </w:r>
          </w:p>
        </w:tc>
        <w:tc>
          <w:tcPr>
            <w:tcW w:w="998" w:type="dxa"/>
            <w:gridSpan w:val="2"/>
          </w:tcPr>
          <w:p w14:paraId="0EA919A2" w14:textId="095C965E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ОХ</w:t>
            </w:r>
          </w:p>
        </w:tc>
        <w:tc>
          <w:tcPr>
            <w:tcW w:w="1179" w:type="dxa"/>
          </w:tcPr>
          <w:p w14:paraId="08491BC5" w14:textId="0EB9ED7E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сього</w:t>
            </w:r>
          </w:p>
        </w:tc>
      </w:tr>
      <w:tr w:rsidR="008D7C09" w:rsidRPr="009B7E85" w14:paraId="35255A8F" w14:textId="77777777" w:rsidTr="008D7C09">
        <w:trPr>
          <w:trHeight w:val="585"/>
        </w:trPr>
        <w:tc>
          <w:tcPr>
            <w:tcW w:w="1785" w:type="dxa"/>
          </w:tcPr>
          <w:p w14:paraId="20E192A5" w14:textId="0E7E5BC5" w:rsidR="009B7E85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Трактори </w:t>
            </w:r>
          </w:p>
          <w:p w14:paraId="26982801" w14:textId="77777777" w:rsidR="009B7E85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Автомобілі </w:t>
            </w:r>
          </w:p>
          <w:p w14:paraId="14F6CD52" w14:textId="79616393" w:rsidR="009B7E85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С.г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ашини</w:t>
            </w:r>
          </w:p>
          <w:p w14:paraId="7C2C3DF7" w14:textId="36F19A9C" w:rsidR="009B7E85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Станичне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обладнання</w:t>
            </w:r>
          </w:p>
          <w:p w14:paraId="7801BC36" w14:textId="402410F1" w:rsidR="009B7E85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Обладнання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ля МТФ</w:t>
            </w:r>
          </w:p>
          <w:p w14:paraId="53B061A6" w14:textId="2EE93F65" w:rsidR="009B7E85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омбайни</w:t>
            </w:r>
          </w:p>
          <w:p w14:paraId="5DC38D99" w14:textId="68F3BC0E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сього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по видах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ій</w:t>
            </w:r>
          </w:p>
        </w:tc>
        <w:tc>
          <w:tcPr>
            <w:tcW w:w="1380" w:type="dxa"/>
          </w:tcPr>
          <w:p w14:paraId="740D5434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799</w:t>
            </w:r>
          </w:p>
          <w:p w14:paraId="3C6C3202" w14:textId="499A2362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867</w:t>
            </w:r>
          </w:p>
          <w:p w14:paraId="54272CDD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46</w:t>
            </w:r>
          </w:p>
          <w:p w14:paraId="63CE8518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4062BAA" w14:textId="3E3136A3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87</w:t>
            </w:r>
          </w:p>
          <w:p w14:paraId="720C38D4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EB7A498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4</w:t>
            </w:r>
          </w:p>
          <w:p w14:paraId="431E2B9D" w14:textId="7166359F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31</w:t>
            </w:r>
          </w:p>
          <w:p w14:paraId="438284D4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54DF310" w14:textId="6D5B3987" w:rsidR="008D7C09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274</w:t>
            </w:r>
          </w:p>
        </w:tc>
        <w:tc>
          <w:tcPr>
            <w:tcW w:w="871" w:type="dxa"/>
          </w:tcPr>
          <w:p w14:paraId="21A5D253" w14:textId="753D07EE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67</w:t>
            </w:r>
          </w:p>
          <w:p w14:paraId="02BA4B4A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F2DAB47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2453357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67B715C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54552D9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8787E89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2E1DBAF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50BDFEB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379A20E" w14:textId="1F870259" w:rsidR="008D7C09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67</w:t>
            </w:r>
          </w:p>
        </w:tc>
        <w:tc>
          <w:tcPr>
            <w:tcW w:w="992" w:type="dxa"/>
          </w:tcPr>
          <w:p w14:paraId="23DC6258" w14:textId="0A0002AE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68</w:t>
            </w:r>
          </w:p>
          <w:p w14:paraId="00522BF7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D34D98E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280F53C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45370CDF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4A988C50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497F898E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1EBC4F0" w14:textId="13255139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</w:t>
            </w:r>
          </w:p>
          <w:p w14:paraId="59B02A57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52491FF" w14:textId="20ED2FA6" w:rsidR="008D7C09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69,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993" w:type="dxa"/>
          </w:tcPr>
          <w:p w14:paraId="391A0437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21</w:t>
            </w:r>
          </w:p>
          <w:p w14:paraId="16CC4774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C5DBACE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20E6561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A40A860" w14:textId="149E20AA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4</w:t>
            </w:r>
          </w:p>
          <w:p w14:paraId="63A487DE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0FB0E5F" w14:textId="724F129C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9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</w:t>
            </w:r>
          </w:p>
          <w:p w14:paraId="7CC9B12D" w14:textId="6B101030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  <w:p w14:paraId="4C157D1F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65D6E41" w14:textId="493404AC" w:rsidR="008D7C09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11,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005" w:type="dxa"/>
            <w:gridSpan w:val="2"/>
          </w:tcPr>
          <w:p w14:paraId="346F1288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5</w:t>
            </w:r>
          </w:p>
          <w:p w14:paraId="56986C06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40ED0D1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4AFC391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A488E76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8CE9747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C016185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A81FA9D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6EBC814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A4EE6A7" w14:textId="0FA131DB" w:rsidR="008D7C09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5</w:t>
            </w:r>
          </w:p>
        </w:tc>
        <w:tc>
          <w:tcPr>
            <w:tcW w:w="985" w:type="dxa"/>
          </w:tcPr>
          <w:p w14:paraId="7C85D771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5</w:t>
            </w:r>
          </w:p>
          <w:p w14:paraId="088445E2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4E36A82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4533ADBA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239A860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00105B3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5112831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94B8756" w14:textId="11F5363D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6.8</w:t>
            </w:r>
          </w:p>
          <w:p w14:paraId="64212082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C75B222" w14:textId="1CBFBBC0" w:rsidR="008D7C09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1,8</w:t>
            </w:r>
          </w:p>
        </w:tc>
        <w:tc>
          <w:tcPr>
            <w:tcW w:w="1179" w:type="dxa"/>
          </w:tcPr>
          <w:p w14:paraId="204F5B76" w14:textId="48DFE646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825</w:t>
            </w:r>
          </w:p>
          <w:p w14:paraId="42F4F6FC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867</w:t>
            </w:r>
          </w:p>
          <w:p w14:paraId="5CE3B233" w14:textId="065504EB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46</w:t>
            </w:r>
          </w:p>
          <w:p w14:paraId="750265D5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9E976FB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71</w:t>
            </w:r>
          </w:p>
          <w:p w14:paraId="7C07D5C5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7465541" w14:textId="53F3BAC0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3.7</w:t>
            </w:r>
          </w:p>
          <w:p w14:paraId="5E326410" w14:textId="474362C3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56</w:t>
            </w:r>
          </w:p>
          <w:p w14:paraId="7E8D52AE" w14:textId="77777777" w:rsidR="009B7E85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F9F1640" w14:textId="077D567C" w:rsidR="008D7C09" w:rsidRPr="009B7E85" w:rsidRDefault="009B7E85" w:rsidP="006C064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508,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</w:t>
            </w:r>
          </w:p>
        </w:tc>
      </w:tr>
    </w:tbl>
    <w:p w14:paraId="75E51CB1" w14:textId="77777777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21FD6AB0" w14:textId="52DDC4FA" w:rsidR="009B7E85" w:rsidRPr="009B7E85" w:rsidRDefault="009B7E85" w:rsidP="006C0645">
      <w:pPr>
        <w:widowControl w:val="0"/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2.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3.2.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Розподіл трудомісткості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РОД по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видах робіт</w:t>
      </w:r>
    </w:p>
    <w:p w14:paraId="46106BFB" w14:textId="02EEFE82" w:rsidR="009B7E85" w:rsidRPr="009B7E85" w:rsidRDefault="009B7E85" w:rsidP="006C0645">
      <w:pPr>
        <w:pStyle w:val="a7"/>
        <w:widowControl w:val="0"/>
        <w:spacing w:after="0" w:line="360" w:lineRule="auto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ab/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РМ господарств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ланує  виконанн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 власній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базі робіт </w:t>
      </w:r>
      <w:r w:rsidRPr="009B7E85">
        <w:rPr>
          <w:sz w:val="28"/>
          <w:szCs w:val="28"/>
          <w:lang w:val="uk-UA"/>
        </w:rPr>
        <w:lastRenderedPageBreak/>
        <w:t>1</w:t>
      </w:r>
      <w:r w:rsidRPr="009B7E85">
        <w:rPr>
          <w:color w:val="auto"/>
          <w:sz w:val="28"/>
          <w:szCs w:val="28"/>
          <w:lang w:val="uk-UA"/>
        </w:rPr>
        <w:t xml:space="preserve">трудомісткістю 9722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люд.год.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ля прикладу: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ля виконанн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біт п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емонту електрообладнання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трудомісткість визначаєтьс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за формулою [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10]:</w:t>
      </w:r>
    </w:p>
    <w:p w14:paraId="595E8384" w14:textId="7B2EADB6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40" w:dyaOrig="360" w14:anchorId="02E8FE12">
          <v:shape id="_x0000_i2121" type="#_x0000_t75" style="width:87pt;height:18pt" o:ole="" fillcolor="window">
            <v:imagedata r:id="rId41" o:title=""/>
          </v:shape>
          <o:OLEObject Type="Embed" ProgID="Equation.3" ShapeID="_x0000_i2121" DrawAspect="Content" ObjectID="_1810371496" r:id="rId4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, де   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15)</w:t>
      </w:r>
    </w:p>
    <w:p w14:paraId="3058F1BE" w14:textId="50D10371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т- річ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робі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МРМ 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.год.</w:t>
      </w:r>
    </w:p>
    <w:p w14:paraId="2B098A71" w14:textId="0214BBF1" w:rsidR="009B7E85" w:rsidRPr="009B7E85" w:rsidRDefault="009B7E85" w:rsidP="006C0645">
      <w:pPr>
        <w:widowControl w:val="0"/>
        <w:spacing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Хі- відсоток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ремонт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лектрообладнання від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ічної трудомісткості;</w:t>
      </w:r>
    </w:p>
    <w:p w14:paraId="15D42515" w14:textId="2E373476" w:rsidR="009B7E85" w:rsidRPr="009B7E85" w:rsidRDefault="009B7E85" w:rsidP="006C0645">
      <w:pPr>
        <w:widowControl w:val="0"/>
        <w:spacing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260" w:dyaOrig="400" w14:anchorId="49960C0F">
          <v:shape id="_x0000_i2123" type="#_x0000_t75" style="width:162.6pt;height:19.8pt" o:ole="" fillcolor="window">
            <v:imagedata r:id="rId43" o:title=""/>
          </v:shape>
          <o:OLEObject Type="Embed" ProgID="Equation.DSMT4" ShapeID="_x0000_i2123" DrawAspect="Content" ObjectID="_1810371497" r:id="rId44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.год.</w:t>
      </w:r>
    </w:p>
    <w:p w14:paraId="27F12C8F" w14:textId="4B0A9809" w:rsidR="009B7E85" w:rsidRPr="009B7E85" w:rsidRDefault="009B7E85" w:rsidP="006C0645">
      <w:pPr>
        <w:pStyle w:val="33"/>
        <w:widowControl w:val="0"/>
        <w:spacing w:after="0" w:line="360" w:lineRule="auto"/>
        <w:ind w:firstLine="425"/>
        <w:jc w:val="both"/>
        <w:rPr>
          <w:color w:val="auto"/>
          <w:sz w:val="28"/>
          <w:szCs w:val="28"/>
          <w:lang w:val="uk-UA"/>
        </w:rPr>
      </w:pP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ожна сказати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що розподіл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трудомісткості п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дах робіт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дна з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йважливіших задач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технологічної частин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оекту. Від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точності цьог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зподілу залежи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зробка склад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ільниць, точніс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о розрахунк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числа працюючих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бладнання 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лощі дільниці.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зподіл РОР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 майстерн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о видах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біт наведен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в таб.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2.4.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Як бачим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з таблиц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йбільш трудомістким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є слюсарн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і розбирально-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збиральні роботи.</w:t>
      </w:r>
    </w:p>
    <w:p w14:paraId="2D0F6885" w14:textId="71A2237A" w:rsidR="009B7E85" w:rsidRPr="009B7E85" w:rsidRDefault="009B7E85" w:rsidP="006C0645">
      <w:pPr>
        <w:widowControl w:val="0"/>
        <w:spacing w:line="360" w:lineRule="auto"/>
        <w:ind w:left="5040" w:firstLine="72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 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4</w:t>
      </w:r>
    </w:p>
    <w:p w14:paraId="33511632" w14:textId="41E21A4C" w:rsidR="008D7C09" w:rsidRPr="009B7E85" w:rsidRDefault="009B7E85" w:rsidP="006C0645">
      <w:pPr>
        <w:pStyle w:val="7"/>
        <w:widowControl w:val="0"/>
        <w:spacing w:before="0" w:after="0" w:line="360" w:lineRule="auto"/>
        <w:jc w:val="center"/>
        <w:rPr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Розподіл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ічного обсяг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Р МРМ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о видах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ремонтних дій</w:t>
      </w:r>
    </w:p>
    <w:tbl>
      <w:tblPr>
        <w:tblW w:w="0" w:type="auto"/>
        <w:tblInd w:w="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50"/>
        <w:gridCol w:w="709"/>
        <w:gridCol w:w="1134"/>
        <w:gridCol w:w="709"/>
        <w:gridCol w:w="1134"/>
        <w:gridCol w:w="708"/>
        <w:gridCol w:w="1276"/>
        <w:gridCol w:w="1276"/>
      </w:tblGrid>
      <w:tr w:rsidR="008D7C09" w:rsidRPr="009B7E85" w14:paraId="47DB66DC" w14:textId="77777777" w:rsidTr="005F060C">
        <w:trPr>
          <w:cantSplit/>
          <w:trHeight w:val="195"/>
        </w:trPr>
        <w:tc>
          <w:tcPr>
            <w:tcW w:w="2350" w:type="dxa"/>
            <w:vMerge w:val="restart"/>
          </w:tcPr>
          <w:p w14:paraId="48CD5B2C" w14:textId="19B2A074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иди операцій</w:t>
            </w:r>
          </w:p>
        </w:tc>
        <w:tc>
          <w:tcPr>
            <w:tcW w:w="1843" w:type="dxa"/>
            <w:gridSpan w:val="2"/>
          </w:tcPr>
          <w:p w14:paraId="092F8D1E" w14:textId="597E80D8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Трактори </w:t>
            </w:r>
          </w:p>
        </w:tc>
        <w:tc>
          <w:tcPr>
            <w:tcW w:w="1843" w:type="dxa"/>
            <w:gridSpan w:val="2"/>
          </w:tcPr>
          <w:p w14:paraId="00455B1E" w14:textId="7CD6BA3C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Комбайни </w:t>
            </w:r>
          </w:p>
        </w:tc>
        <w:tc>
          <w:tcPr>
            <w:tcW w:w="1984" w:type="dxa"/>
            <w:gridSpan w:val="2"/>
          </w:tcPr>
          <w:p w14:paraId="7FC54F9B" w14:textId="71860ED6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С.г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ашини</w:t>
            </w:r>
          </w:p>
        </w:tc>
        <w:tc>
          <w:tcPr>
            <w:tcW w:w="1276" w:type="dxa"/>
          </w:tcPr>
          <w:p w14:paraId="4F8BF8FA" w14:textId="292562DF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сього </w:t>
            </w:r>
          </w:p>
        </w:tc>
      </w:tr>
      <w:tr w:rsidR="008D7C09" w:rsidRPr="009B7E85" w14:paraId="4CCC9BC9" w14:textId="77777777" w:rsidTr="005F060C">
        <w:trPr>
          <w:cantSplit/>
          <w:trHeight w:val="135"/>
        </w:trPr>
        <w:tc>
          <w:tcPr>
            <w:tcW w:w="2350" w:type="dxa"/>
            <w:vMerge/>
          </w:tcPr>
          <w:p w14:paraId="4705F02C" w14:textId="77777777" w:rsidR="008D7C09" w:rsidRPr="009B7E85" w:rsidRDefault="008D7C09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09" w:type="dxa"/>
          </w:tcPr>
          <w:p w14:paraId="49DB9130" w14:textId="20419A7D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%</w:t>
            </w:r>
          </w:p>
        </w:tc>
        <w:tc>
          <w:tcPr>
            <w:tcW w:w="1134" w:type="dxa"/>
          </w:tcPr>
          <w:p w14:paraId="075DCA0A" w14:textId="370C47E7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р</w:t>
            </w:r>
          </w:p>
        </w:tc>
        <w:tc>
          <w:tcPr>
            <w:tcW w:w="709" w:type="dxa"/>
          </w:tcPr>
          <w:p w14:paraId="341C8ED1" w14:textId="441E2E7D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%</w:t>
            </w:r>
          </w:p>
        </w:tc>
        <w:tc>
          <w:tcPr>
            <w:tcW w:w="1134" w:type="dxa"/>
          </w:tcPr>
          <w:p w14:paraId="469FAFB5" w14:textId="0E4BBD58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р</w:t>
            </w:r>
          </w:p>
        </w:tc>
        <w:tc>
          <w:tcPr>
            <w:tcW w:w="708" w:type="dxa"/>
          </w:tcPr>
          <w:p w14:paraId="77248D0A" w14:textId="67A8E4B4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%</w:t>
            </w:r>
          </w:p>
        </w:tc>
        <w:tc>
          <w:tcPr>
            <w:tcW w:w="1276" w:type="dxa"/>
          </w:tcPr>
          <w:p w14:paraId="5043B41D" w14:textId="4A31F1DD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р</w:t>
            </w:r>
          </w:p>
        </w:tc>
        <w:tc>
          <w:tcPr>
            <w:tcW w:w="1276" w:type="dxa"/>
          </w:tcPr>
          <w:p w14:paraId="5061A390" w14:textId="77777777" w:rsidR="008D7C09" w:rsidRPr="009B7E85" w:rsidRDefault="008D7C09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8D7C09" w:rsidRPr="009B7E85" w14:paraId="1174F70A" w14:textId="77777777" w:rsidTr="005F060C">
        <w:trPr>
          <w:trHeight w:val="7332"/>
        </w:trPr>
        <w:tc>
          <w:tcPr>
            <w:tcW w:w="2350" w:type="dxa"/>
          </w:tcPr>
          <w:p w14:paraId="398CCD30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lastRenderedPageBreak/>
              <w:t>Мийна</w:t>
            </w:r>
          </w:p>
          <w:p w14:paraId="3E9BB745" w14:textId="3B7BBC86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озбиральна</w:t>
            </w:r>
          </w:p>
          <w:p w14:paraId="6DC65614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Збиральна</w:t>
            </w:r>
          </w:p>
          <w:p w14:paraId="3B3D7360" w14:textId="7AA1F3EB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ипробовуваль-но-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егулювальна</w:t>
            </w:r>
          </w:p>
          <w:p w14:paraId="715B68C3" w14:textId="494BAB90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овальсько-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ермічна</w:t>
            </w:r>
          </w:p>
          <w:p w14:paraId="1113691E" w14:textId="1456E2E6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Мідницька-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жестянська</w:t>
            </w:r>
          </w:p>
          <w:p w14:paraId="225A7C1D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Зварювальна</w:t>
            </w:r>
          </w:p>
          <w:p w14:paraId="20FF05E3" w14:textId="3944B751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Станична</w:t>
            </w:r>
          </w:p>
          <w:p w14:paraId="43F405B6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Слюсарна</w:t>
            </w:r>
          </w:p>
          <w:p w14:paraId="3D339306" w14:textId="62ED2434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Електротех.</w:t>
            </w:r>
          </w:p>
          <w:p w14:paraId="6279061C" w14:textId="4D656F6B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Акумуляторна</w:t>
            </w:r>
          </w:p>
        </w:tc>
        <w:tc>
          <w:tcPr>
            <w:tcW w:w="709" w:type="dxa"/>
          </w:tcPr>
          <w:p w14:paraId="57EC41E1" w14:textId="77777777" w:rsidR="008D7C09" w:rsidRPr="009B7E85" w:rsidRDefault="008D7C09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34" w:type="dxa"/>
          </w:tcPr>
          <w:p w14:paraId="344557D2" w14:textId="1EA5E585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9</w:t>
            </w:r>
          </w:p>
          <w:p w14:paraId="265964E9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45</w:t>
            </w:r>
          </w:p>
          <w:p w14:paraId="7C6AD63D" w14:textId="36BE5F12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91</w:t>
            </w:r>
          </w:p>
          <w:p w14:paraId="2B516121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9929259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66FD11A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48</w:t>
            </w:r>
          </w:p>
          <w:p w14:paraId="6050A974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56CE80C" w14:textId="241CB0D5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9</w:t>
            </w:r>
          </w:p>
          <w:p w14:paraId="12EE4EC7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C306EE9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98</w:t>
            </w:r>
          </w:p>
          <w:p w14:paraId="47525A89" w14:textId="7241B9BF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9</w:t>
            </w:r>
          </w:p>
          <w:p w14:paraId="5F4FC9BD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47</w:t>
            </w:r>
          </w:p>
          <w:p w14:paraId="71F42BE5" w14:textId="65B89CE1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45</w:t>
            </w:r>
          </w:p>
        </w:tc>
        <w:tc>
          <w:tcPr>
            <w:tcW w:w="709" w:type="dxa"/>
          </w:tcPr>
          <w:p w14:paraId="2E28C461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  <w:p w14:paraId="5FF818EA" w14:textId="7741086B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3</w:t>
            </w:r>
          </w:p>
          <w:p w14:paraId="114551B5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7</w:t>
            </w:r>
          </w:p>
          <w:p w14:paraId="10D134D1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5CFFDE9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C9FC75B" w14:textId="5FDB03CE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</w:t>
            </w:r>
          </w:p>
          <w:p w14:paraId="6F7B064D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717D788F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  <w:p w14:paraId="22D3414B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17C9891C" w14:textId="2A0EBFCE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  <w:p w14:paraId="7F255AB7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  <w:p w14:paraId="63261CC2" w14:textId="5CC23DA1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</w:t>
            </w:r>
          </w:p>
          <w:p w14:paraId="5B4B8A2B" w14:textId="701C930E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</w:t>
            </w:r>
          </w:p>
        </w:tc>
        <w:tc>
          <w:tcPr>
            <w:tcW w:w="1134" w:type="dxa"/>
          </w:tcPr>
          <w:p w14:paraId="7C0084C3" w14:textId="77777777" w:rsidR="008D7C09" w:rsidRPr="009B7E85" w:rsidRDefault="008D7C09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08" w:type="dxa"/>
          </w:tcPr>
          <w:p w14:paraId="6AF90798" w14:textId="32E4628D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  <w:p w14:paraId="51680356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</w:t>
            </w:r>
          </w:p>
          <w:p w14:paraId="57D234F6" w14:textId="301266F8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1</w:t>
            </w:r>
          </w:p>
          <w:p w14:paraId="72C8E1B2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9797573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60F4111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  <w:p w14:paraId="01D3B080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53A32B76" w14:textId="56B04DF1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</w:t>
            </w:r>
          </w:p>
          <w:p w14:paraId="59E3815A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013E6831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  <w:p w14:paraId="28BD474E" w14:textId="70DA0FB3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</w:t>
            </w:r>
          </w:p>
          <w:p w14:paraId="1D896F9C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1</w:t>
            </w:r>
          </w:p>
          <w:p w14:paraId="43EBAE93" w14:textId="28763638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0</w:t>
            </w:r>
          </w:p>
        </w:tc>
        <w:tc>
          <w:tcPr>
            <w:tcW w:w="1276" w:type="dxa"/>
          </w:tcPr>
          <w:p w14:paraId="2AF4CDCE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</w:t>
            </w:r>
          </w:p>
          <w:p w14:paraId="22B66AA3" w14:textId="6D68CBD9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8</w:t>
            </w:r>
          </w:p>
          <w:p w14:paraId="5228C927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0</w:t>
            </w:r>
          </w:p>
          <w:p w14:paraId="31C7A150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6045F96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7C941F2" w14:textId="73FDBBB9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5</w:t>
            </w:r>
          </w:p>
          <w:p w14:paraId="4AD85B1D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4AD0D8E8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3</w:t>
            </w:r>
          </w:p>
          <w:p w14:paraId="2A60E160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2053E8AE" w14:textId="6EBE74A6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1</w:t>
            </w:r>
          </w:p>
          <w:p w14:paraId="13705464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9</w:t>
            </w:r>
          </w:p>
          <w:p w14:paraId="10EB1D2B" w14:textId="326F5FA0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8</w:t>
            </w:r>
          </w:p>
          <w:p w14:paraId="65CDF976" w14:textId="1278EFBE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41</w:t>
            </w:r>
          </w:p>
        </w:tc>
        <w:tc>
          <w:tcPr>
            <w:tcW w:w="1276" w:type="dxa"/>
          </w:tcPr>
          <w:p w14:paraId="4D183887" w14:textId="2373282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72</w:t>
            </w:r>
          </w:p>
          <w:p w14:paraId="54767B8F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83</w:t>
            </w:r>
          </w:p>
          <w:p w14:paraId="5D24C72C" w14:textId="672B07EF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35</w:t>
            </w:r>
          </w:p>
          <w:p w14:paraId="39E66DF4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7A98913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62B5A411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24</w:t>
            </w:r>
          </w:p>
          <w:p w14:paraId="4EED8964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D9821FA" w14:textId="361CE8BD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1</w:t>
            </w:r>
          </w:p>
          <w:p w14:paraId="2335A776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</w:p>
          <w:p w14:paraId="37CA8CF2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37</w:t>
            </w:r>
          </w:p>
          <w:p w14:paraId="4ECBA623" w14:textId="7DD14F9F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16</w:t>
            </w:r>
          </w:p>
          <w:p w14:paraId="49BB7285" w14:textId="77777777" w:rsidR="009B7E85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66</w:t>
            </w:r>
          </w:p>
          <w:p w14:paraId="1C0BF2F9" w14:textId="31073E0C" w:rsidR="008D7C09" w:rsidRPr="009B7E85" w:rsidRDefault="009B7E85" w:rsidP="006C064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987</w:t>
            </w:r>
          </w:p>
        </w:tc>
      </w:tr>
    </w:tbl>
    <w:p w14:paraId="118FE3B1" w14:textId="77777777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5002C67E" w14:textId="547A9807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Розрахунок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робочої сили,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обладнання і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комплектування робочих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місць</w:t>
      </w:r>
    </w:p>
    <w:p w14:paraId="4993BF77" w14:textId="669577FA" w:rsidR="009B7E85" w:rsidRPr="009B7E85" w:rsidRDefault="009B7E85" w:rsidP="006C0645">
      <w:pPr>
        <w:pStyle w:val="31"/>
        <w:widowControl w:val="0"/>
        <w:spacing w:after="0" w:line="360" w:lineRule="auto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ab/>
        <w:t xml:space="preserve">Вс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ацюючі люд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 майстерн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 залежност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ід виконуваної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боти умовн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іляться н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слідуючі групи:</w:t>
      </w:r>
    </w:p>
    <w:p w14:paraId="24E455A5" w14:textId="2262D9FB" w:rsidR="009B7E85" w:rsidRPr="009B7E85" w:rsidRDefault="009B7E85" w:rsidP="006C0645">
      <w:pPr>
        <w:widowControl w:val="0"/>
        <w:numPr>
          <w:ilvl w:val="0"/>
          <w:numId w:val="9"/>
        </w:numPr>
        <w:tabs>
          <w:tab w:val="clear" w:pos="360"/>
          <w:tab w:val="num" w:pos="1080"/>
        </w:tabs>
        <w:spacing w:after="0" w:line="360" w:lineRule="auto"/>
        <w:ind w:left="108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виробничі робочі;</w:t>
      </w:r>
    </w:p>
    <w:p w14:paraId="70F525DA" w14:textId="589F6DB7" w:rsidR="009B7E85" w:rsidRPr="009B7E85" w:rsidRDefault="009B7E85" w:rsidP="006C0645">
      <w:pPr>
        <w:widowControl w:val="0"/>
        <w:numPr>
          <w:ilvl w:val="0"/>
          <w:numId w:val="9"/>
        </w:numPr>
        <w:tabs>
          <w:tab w:val="clear" w:pos="360"/>
          <w:tab w:val="num" w:pos="1080"/>
        </w:tabs>
        <w:spacing w:after="0" w:line="360" w:lineRule="auto"/>
        <w:ind w:left="108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опоміжні робочі;</w:t>
      </w:r>
    </w:p>
    <w:p w14:paraId="15E1D39F" w14:textId="5FA37945" w:rsidR="009B7E85" w:rsidRPr="009B7E85" w:rsidRDefault="009B7E85" w:rsidP="006C0645">
      <w:pPr>
        <w:widowControl w:val="0"/>
        <w:numPr>
          <w:ilvl w:val="0"/>
          <w:numId w:val="9"/>
        </w:numPr>
        <w:tabs>
          <w:tab w:val="clear" w:pos="360"/>
          <w:tab w:val="num" w:pos="1080"/>
        </w:tabs>
        <w:spacing w:after="0" w:line="360" w:lineRule="auto"/>
        <w:ind w:left="108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лодший обслуговуюч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ерсонал;</w:t>
      </w:r>
    </w:p>
    <w:p w14:paraId="18C49D16" w14:textId="74D22B46" w:rsidR="009B7E85" w:rsidRPr="009B7E85" w:rsidRDefault="009B7E85" w:rsidP="006C0645">
      <w:pPr>
        <w:widowControl w:val="0"/>
        <w:numPr>
          <w:ilvl w:val="0"/>
          <w:numId w:val="9"/>
        </w:numPr>
        <w:tabs>
          <w:tab w:val="clear" w:pos="360"/>
          <w:tab w:val="num" w:pos="1080"/>
        </w:tabs>
        <w:spacing w:after="0" w:line="360" w:lineRule="auto"/>
        <w:ind w:left="108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женерно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ехнічні працівники;</w:t>
      </w:r>
    </w:p>
    <w:p w14:paraId="7AC2FB95" w14:textId="45115336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ення числ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робничих робоч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едеться розрахунковим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шляхом,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лежності від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’єму 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виду робіт.</w:t>
      </w:r>
    </w:p>
    <w:p w14:paraId="30FCE6D2" w14:textId="31B3502C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визначе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ла виробнич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ників п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кремим відділенням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використовуємо формулу [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6]:</w:t>
      </w:r>
    </w:p>
    <w:p w14:paraId="2A161EF3" w14:textId="67D17BE1" w:rsidR="009B7E85" w:rsidRPr="009B7E85" w:rsidRDefault="009B7E85" w:rsidP="006C0645">
      <w:pPr>
        <w:widowControl w:val="0"/>
        <w:spacing w:after="0"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520" w:dyaOrig="1480" w14:anchorId="6B27BC68">
          <v:shape id="_x0000_i2125" type="#_x0000_t75" style="width:76.2pt;height:74.4pt" o:ole="" fillcolor="window">
            <v:imagedata r:id="rId45" o:title=""/>
          </v:shape>
          <o:OLEObject Type="Embed" ProgID="Equation.3" ShapeID="_x0000_i2125" DrawAspect="Content" ObjectID="_1810371498" r:id="rId4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   (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6)</w:t>
      </w:r>
    </w:p>
    <w:p w14:paraId="38EB5740" w14:textId="482DDF72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е,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яуч,, Рспуч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но явочн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списочн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число робітників;</w:t>
      </w:r>
    </w:p>
    <w:p w14:paraId="25AA7E7D" w14:textId="4621E166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уч – трудомістк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ти п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ільницях люд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;</w:t>
      </w:r>
    </w:p>
    <w:p w14:paraId="65B69DD5" w14:textId="76705D2F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нр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др  - номіналь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дійс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онд робоч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часу;</w:t>
      </w:r>
    </w:p>
    <w:p w14:paraId="2E07BBB0" w14:textId="1C9DD00F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овий коефіціє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виконання норм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робітку, К=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,05…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,15</w:t>
      </w:r>
    </w:p>
    <w:p w14:paraId="4C33807B" w14:textId="77777777" w:rsidR="009B7E85" w:rsidRPr="009B7E85" w:rsidRDefault="009B7E85" w:rsidP="006C0645">
      <w:pPr>
        <w:widowControl w:val="0"/>
        <w:spacing w:line="360" w:lineRule="auto"/>
        <w:ind w:left="1440" w:hanging="126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360" w:dyaOrig="1359" w14:anchorId="095BF1A7">
          <v:shape id="_x0000_i2127" type="#_x0000_t75" style="width:118.2pt;height:68.4pt" o:ole="" fillcolor="window">
            <v:imagedata r:id="rId47" o:title=""/>
          </v:shape>
          <o:OLEObject Type="Embed" ProgID="Equation.3" ShapeID="_x0000_i2127" DrawAspect="Content" ObjectID="_1810371499" r:id="rId48"/>
        </w:object>
      </w:r>
    </w:p>
    <w:p w14:paraId="562AB589" w14:textId="7F7BBDF2" w:rsidR="009B7E85" w:rsidRPr="009B7E85" w:rsidRDefault="009B7E85" w:rsidP="006C0645">
      <w:pPr>
        <w:pStyle w:val="a7"/>
        <w:widowControl w:val="0"/>
        <w:spacing w:after="0" w:line="360" w:lineRule="auto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ab/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тже, приймаєм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кількість робітникі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 дільниц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о ремонт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с.г.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ашин 1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чол.</w:t>
      </w:r>
    </w:p>
    <w:p w14:paraId="44A53A4B" w14:textId="36E2FB19" w:rsidR="009B7E85" w:rsidRPr="009B7E85" w:rsidRDefault="009B7E85" w:rsidP="006C0645">
      <w:pPr>
        <w:pStyle w:val="a7"/>
        <w:widowControl w:val="0"/>
        <w:spacing w:after="0" w:line="360" w:lineRule="auto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ab/>
        <w:t xml:space="preserve">Аналогічн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значаємо кількіс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бітників п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іншим відділенням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сього п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айстерні 6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чоловік. </w:t>
      </w:r>
    </w:p>
    <w:p w14:paraId="3B54B4C4" w14:textId="77777777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25E1FBF5" w14:textId="77777777" w:rsidR="009B7E85" w:rsidRPr="009B7E85" w:rsidRDefault="009B7E85" w:rsidP="006C0645">
      <w:pPr>
        <w:widowControl w:val="0"/>
        <w:spacing w:line="360" w:lineRule="auto"/>
        <w:ind w:left="79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7BEF7A0" w14:textId="03F4EB7D" w:rsidR="009B7E85" w:rsidRPr="009B7E85" w:rsidRDefault="009B7E85" w:rsidP="006C0645">
      <w:pPr>
        <w:pStyle w:val="a7"/>
        <w:widowControl w:val="0"/>
        <w:spacing w:after="0" w:line="360" w:lineRule="auto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ab/>
        <w:t xml:space="preserve">Кількіс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опоміжних робітникі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иймаємо 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розмірі 10…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15% від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списочної кількості:</w:t>
      </w:r>
    </w:p>
    <w:p w14:paraId="2D9D64F0" w14:textId="77777777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500" w:dyaOrig="360" w14:anchorId="08C9CCD4">
          <v:shape id="_x0000_i2129" type="#_x0000_t75" style="width:75pt;height:18pt" o:ole="" fillcolor="window">
            <v:imagedata r:id="rId49" o:title=""/>
          </v:shape>
          <o:OLEObject Type="Embed" ProgID="Equation.3" ShapeID="_x0000_i2129" DrawAspect="Content" ObjectID="_1810371500" r:id="rId50"/>
        </w:object>
      </w:r>
    </w:p>
    <w:p w14:paraId="58985A04" w14:textId="1B347095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визначе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ості обладна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уємо основн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ладнання д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ого відноситься: </w:t>
      </w:r>
    </w:p>
    <w:p w14:paraId="39F42C62" w14:textId="779E8847" w:rsidR="009B7E85" w:rsidRPr="009B7E85" w:rsidRDefault="009B7E85" w:rsidP="006C0645">
      <w:pPr>
        <w:widowControl w:val="0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енд універсаль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сольно – випробуваль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І-968;</w:t>
      </w:r>
    </w:p>
    <w:p w14:paraId="0B4B8768" w14:textId="6C41262E" w:rsidR="009B7E85" w:rsidRPr="009B7E85" w:rsidRDefault="009B7E85" w:rsidP="006C0645">
      <w:pPr>
        <w:widowControl w:val="0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анок свердлиль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М112;</w:t>
      </w:r>
    </w:p>
    <w:p w14:paraId="3CC34B9B" w14:textId="619E72A1" w:rsidR="009B7E85" w:rsidRPr="009B7E85" w:rsidRDefault="009B7E85" w:rsidP="006C0645">
      <w:pPr>
        <w:widowControl w:val="0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анок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чильно - шліфуваль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Е631;</w:t>
      </w:r>
    </w:p>
    <w:p w14:paraId="07D54B29" w14:textId="1C122323" w:rsidR="009B7E85" w:rsidRPr="009B7E85" w:rsidRDefault="009B7E85" w:rsidP="006C0645">
      <w:pPr>
        <w:widowControl w:val="0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стрі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перевірк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півпровідникових пристрої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І – 11380;</w:t>
      </w:r>
    </w:p>
    <w:p w14:paraId="79A1AF8B" w14:textId="4BFC78D4" w:rsidR="009B7E85" w:rsidRPr="009B7E85" w:rsidRDefault="009B7E85" w:rsidP="006C0645">
      <w:pPr>
        <w:widowControl w:val="0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стрій дл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вірки якор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Е236;</w:t>
      </w:r>
    </w:p>
    <w:p w14:paraId="43030475" w14:textId="30053D18" w:rsidR="009B7E85" w:rsidRPr="009B7E85" w:rsidRDefault="009B7E85" w:rsidP="006C0645">
      <w:pPr>
        <w:widowControl w:val="0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верста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люсарний;</w:t>
      </w:r>
    </w:p>
    <w:p w14:paraId="070C4889" w14:textId="7E383C4E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ендів універсальн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сольно-випробувальн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-968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уємо з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:</w:t>
      </w:r>
    </w:p>
    <w:p w14:paraId="1798FA15" w14:textId="01D752D9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120" w:dyaOrig="720" w14:anchorId="5B16835F">
          <v:shape id="_x0000_i2131" type="#_x0000_t75" style="width:105.6pt;height:36pt" o:ole="" fillcolor="window">
            <v:imagedata r:id="rId51" o:title=""/>
          </v:shape>
          <o:OLEObject Type="Embed" ProgID="Equation.3" ShapeID="_x0000_i2131" DrawAspect="Content" ObjectID="_1810371501" r:id="rId5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(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7)</w:t>
      </w:r>
    </w:p>
    <w:p w14:paraId="1AAC19A6" w14:textId="49E7F16E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279" w14:anchorId="0ADDFEA1">
          <v:shape id="_x0000_i2133" type="#_x0000_t75" style="width:13.8pt;height:13.8pt" o:ole="" fillcolor="window">
            <v:imagedata r:id="rId53" o:title=""/>
          </v:shape>
          <o:OLEObject Type="Embed" ProgID="Equation.3" ShapeID="_x0000_i2133" DrawAspect="Content" ObjectID="_1810371502" r:id="rId54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Л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ількість стендів;</w:t>
      </w:r>
    </w:p>
    <w:p w14:paraId="54125548" w14:textId="4BC48722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Л  - річ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рудомісткість;</w:t>
      </w:r>
    </w:p>
    <w:p w14:paraId="0BAEBBD6" w14:textId="7FC8122B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ДО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йсний фонд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асу робот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бладнання , год.;</w:t>
      </w:r>
    </w:p>
    <w:p w14:paraId="311281A9" w14:textId="4B1878D5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60" w:dyaOrig="360" w14:anchorId="4B78BB59">
          <v:shape id="_x0000_i2135" type="#_x0000_t75" style="width:23.4pt;height:18pt" o:ole="" fillcolor="window">
            <v:imagedata r:id="rId55" o:title=""/>
          </v:shape>
          <o:OLEObject Type="Embed" ProgID="Equation.3" ShapeID="_x0000_i2135" DrawAspect="Content" ObjectID="_1810371503" r:id="rId5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змін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оботи обладнання;</w:t>
      </w:r>
    </w:p>
    <w:p w14:paraId="48D7E0CB" w14:textId="77777777" w:rsidR="009B7E85" w:rsidRPr="009B7E85" w:rsidRDefault="009B7E85" w:rsidP="006C0645">
      <w:pPr>
        <w:widowControl w:val="0"/>
        <w:spacing w:after="0"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120" w:dyaOrig="620" w14:anchorId="35CA31E7">
          <v:shape id="_x0000_i2137" type="#_x0000_t75" style="width:105.6pt;height:31.2pt" o:ole="" fillcolor="window">
            <v:imagedata r:id="rId57" o:title=""/>
          </v:shape>
          <o:OLEObject Type="Embed" ProgID="Equation.3" ShapeID="_x0000_i2137" DrawAspect="Content" ObjectID="_1810371504" r:id="rId58"/>
        </w:object>
      </w:r>
    </w:p>
    <w:p w14:paraId="3A38D56B" w14:textId="7EB55E88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маємо 1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тенд КІ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968.</w:t>
      </w:r>
    </w:p>
    <w:p w14:paraId="0408ED7A" w14:textId="602A50A7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исл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талообробних верстат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находимо з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ою [6]:</w:t>
      </w:r>
    </w:p>
    <w:p w14:paraId="3110D5BE" w14:textId="0A4DE4A5" w:rsidR="009B7E85" w:rsidRPr="009B7E85" w:rsidRDefault="009B7E85" w:rsidP="006C0645">
      <w:pPr>
        <w:widowControl w:val="0"/>
        <w:spacing w:after="0"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960" w:dyaOrig="720" w14:anchorId="4B72A06D">
          <v:shape id="_x0000_i2139" type="#_x0000_t75" style="width:97.8pt;height:36pt" o:ole="" fillcolor="window">
            <v:imagedata r:id="rId59" o:title=""/>
          </v:shape>
          <o:OLEObject Type="Embed" ProgID="Equation.3" ShapeID="_x0000_i2139" DrawAspect="Content" ObjectID="_1810371505" r:id="rId6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18)</w:t>
      </w:r>
    </w:p>
    <w:p w14:paraId="2172C946" w14:textId="6FCA46D3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СТ- річ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рудомісткість станочн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обіт, люд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;</w:t>
      </w:r>
    </w:p>
    <w:p w14:paraId="2968DE33" w14:textId="66858193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Н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 нерівномірност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вантаження підприємства 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=1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0…1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;</w:t>
      </w:r>
    </w:p>
    <w:p w14:paraId="6A528257" w14:textId="0BA4631B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631BE029">
          <v:shape id="_x0000_i2141" type="#_x0000_t75" style="width:13.8pt;height:18pt" o:ole="" fillcolor="window">
            <v:imagedata r:id="rId61" o:title=""/>
          </v:shape>
          <o:OLEObject Type="Embed" ProgID="Equation.3" ShapeID="_x0000_i2141" DrawAspect="Content" ObjectID="_1810371506" r:id="rId6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коефіціє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ання станоч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ладнання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63C9BC2A">
          <v:shape id="_x0000_i2143" type="#_x0000_t75" style="width:13.8pt;height:18pt" o:ole="" fillcolor="window">
            <v:imagedata r:id="rId63" o:title=""/>
          </v:shape>
          <o:OLEObject Type="Embed" ProgID="Equation.3" ShapeID="_x0000_i2143" DrawAspect="Content" ObjectID="_1810371507" r:id="rId64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=0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86…0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9;</w:t>
      </w:r>
    </w:p>
    <w:p w14:paraId="36560348" w14:textId="77777777" w:rsidR="009B7E85" w:rsidRPr="009B7E85" w:rsidRDefault="009B7E85" w:rsidP="006C0645">
      <w:pPr>
        <w:widowControl w:val="0"/>
        <w:spacing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40" w:dyaOrig="620" w14:anchorId="6A9A0FC5">
          <v:shape id="_x0000_i2145" type="#_x0000_t75" style="width:112.2pt;height:31.2pt" o:ole="" fillcolor="window">
            <v:imagedata r:id="rId65" o:title=""/>
          </v:shape>
          <o:OLEObject Type="Embed" ProgID="Equation.3" ShapeID="_x0000_i2145" DrawAspect="Content" ObjectID="_1810371508" r:id="rId66"/>
        </w:object>
      </w:r>
    </w:p>
    <w:p w14:paraId="713558D2" w14:textId="4A7382E8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Приймаєм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ва станки.</w:t>
      </w:r>
    </w:p>
    <w:p w14:paraId="337CA1E9" w14:textId="5B787902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даткове обладна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маємо згідн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одатку 1</w:t>
      </w:r>
    </w:p>
    <w:p w14:paraId="7CBB3935" w14:textId="7A477AFE" w:rsidR="009B7E85" w:rsidRPr="009B7E85" w:rsidRDefault="009B7E85" w:rsidP="006C0645">
      <w:pPr>
        <w:pStyle w:val="31"/>
        <w:widowControl w:val="0"/>
        <w:spacing w:before="120" w:line="360" w:lineRule="auto"/>
        <w:ind w:left="1276" w:firstLine="142"/>
        <w:jc w:val="both"/>
        <w:rPr>
          <w:bCs/>
          <w:color w:val="auto"/>
          <w:sz w:val="28"/>
          <w:szCs w:val="28"/>
          <w:lang w:val="uk-UA"/>
        </w:rPr>
      </w:pPr>
      <w:r w:rsidRPr="009B7E85">
        <w:rPr>
          <w:b/>
          <w:bCs/>
          <w:sz w:val="28"/>
          <w:szCs w:val="28"/>
          <w:lang w:val="uk-UA"/>
        </w:rPr>
        <w:t>1</w:t>
      </w:r>
      <w:r w:rsidRPr="009B7E85">
        <w:rPr>
          <w:b/>
          <w:bCs/>
          <w:color w:val="auto"/>
          <w:sz w:val="28"/>
          <w:szCs w:val="28"/>
          <w:lang w:val="uk-UA"/>
        </w:rPr>
        <w:t>2.3.</w:t>
      </w:r>
      <w:r w:rsidRPr="009B7E85">
        <w:rPr>
          <w:b/>
          <w:bCs/>
          <w:sz w:val="28"/>
          <w:szCs w:val="28"/>
          <w:lang w:val="uk-UA"/>
        </w:rPr>
        <w:t>1</w:t>
      </w:r>
      <w:r w:rsidRPr="009B7E85">
        <w:rPr>
          <w:b/>
          <w:bCs/>
          <w:color w:val="auto"/>
          <w:sz w:val="28"/>
          <w:szCs w:val="28"/>
          <w:lang w:val="uk-UA"/>
        </w:rPr>
        <w:t xml:space="preserve">4. Розрахунок </w:t>
      </w:r>
      <w:r w:rsidRPr="009B7E85">
        <w:rPr>
          <w:b/>
          <w:bCs/>
          <w:sz w:val="28"/>
          <w:szCs w:val="28"/>
          <w:lang w:val="uk-UA"/>
        </w:rPr>
        <w:t>1</w:t>
      </w:r>
      <w:r w:rsidRPr="009B7E85">
        <w:rPr>
          <w:b/>
          <w:bCs/>
          <w:color w:val="auto"/>
          <w:sz w:val="28"/>
          <w:szCs w:val="28"/>
          <w:lang w:val="uk-UA"/>
        </w:rPr>
        <w:t xml:space="preserve">виробничої площі </w:t>
      </w:r>
      <w:r w:rsidRPr="009B7E85">
        <w:rPr>
          <w:b/>
          <w:bCs/>
          <w:sz w:val="28"/>
          <w:szCs w:val="28"/>
          <w:lang w:val="uk-UA"/>
        </w:rPr>
        <w:t>1</w:t>
      </w:r>
      <w:r w:rsidRPr="009B7E85">
        <w:rPr>
          <w:b/>
          <w:bCs/>
          <w:color w:val="auto"/>
          <w:sz w:val="28"/>
          <w:szCs w:val="28"/>
          <w:lang w:val="uk-UA"/>
        </w:rPr>
        <w:t>майстерні</w:t>
      </w:r>
    </w:p>
    <w:p w14:paraId="796A8B4D" w14:textId="0ABA3A98" w:rsidR="009B7E85" w:rsidRPr="009B7E85" w:rsidRDefault="009B7E85" w:rsidP="006C0645">
      <w:pPr>
        <w:pStyle w:val="21"/>
        <w:widowControl w:val="0"/>
        <w:spacing w:after="0" w:line="360" w:lineRule="auto"/>
        <w:ind w:left="0" w:firstLine="567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Д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робничої площ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лежать площі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зайняті технологічним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бладнанням, робочим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ісцями, 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тому числ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ерстаками, деталями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узлами, щ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знаходяться біл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бочих місц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і обладнання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а також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виробничі проходи.</w:t>
      </w:r>
    </w:p>
    <w:p w14:paraId="74E2DA46" w14:textId="643744A9" w:rsidR="009B7E85" w:rsidRPr="009B7E85" w:rsidRDefault="009B7E85" w:rsidP="006C0645">
      <w:pPr>
        <w:widowControl w:val="0"/>
        <w:spacing w:line="360" w:lineRule="auto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lastRenderedPageBreak/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і дл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льниці з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у с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. машин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уємо з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ормулою, щ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раховує площ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д ремонт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фонд [6].</w:t>
      </w:r>
    </w:p>
    <w:p w14:paraId="7D9268B9" w14:textId="60173478" w:rsidR="009B7E85" w:rsidRPr="009B7E85" w:rsidRDefault="009B7E85" w:rsidP="006C0645">
      <w:pPr>
        <w:widowControl w:val="0"/>
        <w:spacing w:line="360" w:lineRule="auto"/>
        <w:ind w:left="1440" w:firstLine="72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640" w:dyaOrig="380" w14:anchorId="0E2853FE">
          <v:shape id="_x0000_i2147" type="#_x0000_t75" style="width:132pt;height:18.6pt" o:ole="" fillcolor="window">
            <v:imagedata r:id="rId67" o:title=""/>
          </v:shape>
          <o:OLEObject Type="Embed" ProgID="Equation.3" ShapeID="_x0000_i2147" DrawAspect="Content" ObjectID="_1810371509" r:id="rId6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19)</w:t>
      </w:r>
    </w:p>
    <w:p w14:paraId="25A4E553" w14:textId="7D5393FC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Fобл- площ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йнята обладнанням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2;</w:t>
      </w:r>
    </w:p>
    <w:p w14:paraId="778E696D" w14:textId="3B34E31A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Fр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 – площ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ід ремфонд;</w:t>
      </w:r>
    </w:p>
    <w:p w14:paraId="708E484D" w14:textId="19E84EAE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40" w:dyaOrig="220" w14:anchorId="020B3AB0">
          <v:shape id="_x0000_i2149" type="#_x0000_t75" style="width:12pt;height:10.8pt" o:ole="" fillcolor="window">
            <v:imagedata r:id="rId69" o:title=""/>
          </v:shape>
          <o:OLEObject Type="Embed" ProgID="Equation.3" ShapeID="_x0000_i2149" DrawAspect="Content" ObjectID="_1810371510" r:id="rId7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, щ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раховує зон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і проходи;</w:t>
      </w:r>
    </w:p>
    <w:p w14:paraId="3F52A10B" w14:textId="7D2E14D9" w:rsidR="009B7E85" w:rsidRPr="009B7E85" w:rsidRDefault="009B7E85" w:rsidP="006C0645">
      <w:pPr>
        <w:widowControl w:val="0"/>
        <w:spacing w:line="360" w:lineRule="auto"/>
        <w:ind w:left="1440" w:hanging="144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Fвід=(7,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1+0,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8)*4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0,76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</w:t>
      </w:r>
      <w:r w:rsidRPr="009B7E85">
        <w:rPr>
          <w:rFonts w:ascii="Times New Roman" w:hAnsi="Times New Roman" w:cs="Times New Roman"/>
          <w:color w:val="auto"/>
          <w:sz w:val="28"/>
          <w:szCs w:val="28"/>
          <w:vertAlign w:val="superscript"/>
          <w:lang w:val="uk-UA"/>
        </w:rPr>
        <w:t>2</w:t>
      </w:r>
    </w:p>
    <w:p w14:paraId="7C0F2933" w14:textId="2139247D" w:rsidR="009B7E85" w:rsidRPr="009B7E85" w:rsidRDefault="009B7E85" w:rsidP="006C0645">
      <w:pPr>
        <w:pStyle w:val="33"/>
        <w:widowControl w:val="0"/>
        <w:spacing w:after="0" w:line="360" w:lineRule="auto"/>
        <w:ind w:firstLine="425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Схем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бочих місц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слюсарів п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емонту електрообладнанн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ведена н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листі ГЧ</w:t>
      </w:r>
    </w:p>
    <w:p w14:paraId="21AD0538" w14:textId="668C8E6B" w:rsidR="009B7E85" w:rsidRPr="009B7E85" w:rsidRDefault="009B7E85" w:rsidP="006C0645">
      <w:pPr>
        <w:widowControl w:val="0"/>
        <w:spacing w:before="120" w:after="120" w:line="360" w:lineRule="auto"/>
        <w:ind w:left="697" w:firstLine="720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2.3.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5. Проектування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графіка завантаження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МРМ</w:t>
      </w:r>
    </w:p>
    <w:p w14:paraId="4BA4EA5E" w14:textId="59590A37" w:rsidR="009B7E85" w:rsidRPr="009B7E85" w:rsidRDefault="009B7E85" w:rsidP="006C0645">
      <w:pPr>
        <w:pStyle w:val="33"/>
        <w:widowControl w:val="0"/>
        <w:spacing w:after="0" w:line="360" w:lineRule="auto"/>
        <w:ind w:left="0" w:firstLine="720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Графік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завантаження складаєм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ісля розрахунк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лану-графік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Р. Основн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ета побудов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графіка рівномірний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зподіл обсяг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конуваних робіт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 майстерн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 протяз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ку, пр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якому п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кожному вид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біт бул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б зайнят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днакова кількіс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робітників (таб.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2.6).</w:t>
      </w:r>
    </w:p>
    <w:p w14:paraId="3871A6C7" w14:textId="74901869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рафік завантаже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удуємо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оординатах:</w:t>
      </w:r>
    </w:p>
    <w:p w14:paraId="313934DC" w14:textId="39472D66" w:rsidR="009B7E85" w:rsidRPr="009B7E85" w:rsidRDefault="009B7E85" w:rsidP="006C0645">
      <w:pPr>
        <w:widowControl w:val="0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і абсцис :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мінальний фонд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очого час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о місцях;</w:t>
      </w:r>
    </w:p>
    <w:p w14:paraId="7ABDF529" w14:textId="22D92211" w:rsidR="009B7E85" w:rsidRPr="009B7E85" w:rsidRDefault="009B7E85" w:rsidP="006C0645">
      <w:pPr>
        <w:widowControl w:val="0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ос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рдинат : розрахунков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ількість працюючих;</w:t>
      </w:r>
    </w:p>
    <w:p w14:paraId="77351500" w14:textId="00D6EB8A" w:rsidR="009B7E85" w:rsidRPr="009B7E85" w:rsidRDefault="009B7E85" w:rsidP="006C0645">
      <w:pPr>
        <w:widowControl w:val="0"/>
        <w:spacing w:line="360" w:lineRule="auto"/>
        <w:ind w:left="-360" w:firstLine="6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вибор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сштабу п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і ордина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мо середньорічн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робітник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:</w:t>
      </w:r>
    </w:p>
    <w:p w14:paraId="2B5F5ABA" w14:textId="12EB093A" w:rsidR="009B7E85" w:rsidRPr="009B7E85" w:rsidRDefault="009B7E85" w:rsidP="006C0645">
      <w:pPr>
        <w:widowControl w:val="0"/>
        <w:spacing w:after="0" w:line="360" w:lineRule="auto"/>
        <w:ind w:left="288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420" w:dyaOrig="680" w14:anchorId="40344984">
          <v:shape id="_x0000_i2151" type="#_x0000_t75" style="width:70.8pt;height:33.6pt" o:ole="" fillcolor="window">
            <v:imagedata r:id="rId71" o:title=""/>
          </v:shape>
          <o:OLEObject Type="Embed" ProgID="Equation.3" ShapeID="_x0000_i2151" DrawAspect="Content" ObjectID="_1810371511" r:id="rId7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20)</w:t>
      </w:r>
    </w:p>
    <w:p w14:paraId="50DF2056" w14:textId="6D2BF80B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- сумар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а трудомістк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РМ;</w:t>
      </w:r>
    </w:p>
    <w:p w14:paraId="6456BE5C" w14:textId="00793B70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н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ий номіналь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онд робоч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часу;</w:t>
      </w:r>
    </w:p>
    <w:p w14:paraId="090F82D5" w14:textId="36A541D3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Фн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070 год.</w:t>
      </w:r>
    </w:p>
    <w:p w14:paraId="10276488" w14:textId="77777777" w:rsidR="009B7E85" w:rsidRPr="009B7E85" w:rsidRDefault="009B7E85" w:rsidP="006C0645">
      <w:pPr>
        <w:widowControl w:val="0"/>
        <w:spacing w:line="360" w:lineRule="auto"/>
        <w:ind w:left="1440" w:hanging="144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439" w:dyaOrig="620" w14:anchorId="13BA7242">
          <v:shape id="_x0000_i2153" type="#_x0000_t75" style="width:121.8pt;height:31.2pt" o:ole="" fillcolor="window">
            <v:imagedata r:id="rId73" o:title=""/>
          </v:shape>
          <o:OLEObject Type="Embed" ProgID="Equation.3" ShapeID="_x0000_i2153" DrawAspect="Content" ObjectID="_1810371512" r:id="rId74"/>
        </w:object>
      </w:r>
    </w:p>
    <w:p w14:paraId="7CFF24D6" w14:textId="228F236D" w:rsidR="009B7E85" w:rsidRPr="009B7E85" w:rsidRDefault="009B7E85" w:rsidP="006C0645">
      <w:pPr>
        <w:pStyle w:val="33"/>
        <w:widowControl w:val="0"/>
        <w:spacing w:after="0" w:line="360" w:lineRule="auto"/>
        <w:ind w:left="0" w:firstLine="720"/>
        <w:jc w:val="both"/>
        <w:rPr>
          <w:color w:val="auto"/>
          <w:sz w:val="28"/>
          <w:szCs w:val="28"/>
          <w:lang w:val="uk-UA"/>
        </w:rPr>
      </w:pPr>
      <w:r w:rsidRPr="009B7E85">
        <w:rPr>
          <w:sz w:val="28"/>
          <w:szCs w:val="28"/>
          <w:lang w:val="uk-UA"/>
        </w:rPr>
        <w:lastRenderedPageBreak/>
        <w:t>1</w:t>
      </w:r>
      <w:r w:rsidRPr="009B7E85">
        <w:rPr>
          <w:color w:val="auto"/>
          <w:sz w:val="28"/>
          <w:szCs w:val="28"/>
          <w:lang w:val="uk-UA"/>
        </w:rPr>
        <w:t xml:space="preserve">Спочатку н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графіку відкладаєм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ди робіт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які рівномірн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конуються протягом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ку. Графік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завантаження МРМ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конаний п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технологічним видам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біт дозволяє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глядно оцінит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скільки 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якої кваліфікації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бітників потрібно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з йог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опомогою можн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значити кількіс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і завантаженн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обладнання.</w:t>
      </w:r>
    </w:p>
    <w:p w14:paraId="12C321CD" w14:textId="77777777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</w:p>
    <w:p w14:paraId="37F026BC" w14:textId="3259117C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3.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НСТРУКТИВНА ЧАСТИНА </w:t>
      </w:r>
    </w:p>
    <w:p w14:paraId="40569976" w14:textId="2C0CD70D" w:rsidR="009B7E85" w:rsidRPr="009B7E85" w:rsidRDefault="009B7E85" w:rsidP="006C0645">
      <w:pPr>
        <w:widowControl w:val="0"/>
        <w:spacing w:after="120" w:line="360" w:lineRule="auto"/>
        <w:ind w:firstLine="720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3.5 </w:t>
      </w:r>
      <w:r w:rsidRPr="009B7E85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 xml:space="preserve">Розрахунок гвинта </w:t>
      </w:r>
      <w:r w:rsidRPr="009B7E85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  <w:t>на міцність</w:t>
      </w:r>
    </w:p>
    <w:p w14:paraId="0F085CAF" w14:textId="3178CA6E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віряємо різьб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винта М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6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різ п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формулі:</w:t>
      </w:r>
    </w:p>
    <w:p w14:paraId="381B7F92" w14:textId="08507D55" w:rsidR="009B7E85" w:rsidRPr="009B7E85" w:rsidRDefault="009B7E85" w:rsidP="006C0645">
      <w:pPr>
        <w:widowControl w:val="0"/>
        <w:tabs>
          <w:tab w:val="center" w:pos="5089"/>
          <w:tab w:val="right" w:pos="9639"/>
        </w:tabs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00" w:dyaOrig="680" w14:anchorId="31A43C62">
          <v:shape id="_x0000_i2155" type="#_x0000_t75" style="width:100.8pt;height:33.6pt" o:ole="">
            <v:imagedata r:id="rId75" o:title=""/>
          </v:shape>
          <o:OLEObject Type="Embed" ProgID="Equation.3" ShapeID="_x0000_i2155" DrawAspect="Content" ObjectID="_1810371513" r:id="rId7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3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)</w:t>
      </w:r>
    </w:p>
    <w:p w14:paraId="3FA388A0" w14:textId="19BE5582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 – зусилл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заживання гвинту,</w:t>
      </w:r>
    </w:p>
    <w:p w14:paraId="14527B78" w14:textId="28DAD16D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 – висот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ізьби, Н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5 мм</w:t>
      </w:r>
    </w:p>
    <w:p w14:paraId="7B17DE2D" w14:textId="4353AEB1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0" w:dyaOrig="279" w14:anchorId="43556A56">
          <v:shape id="_x0000_i2157" type="#_x0000_t75" style="width:10.8pt;height:13.8pt" o:ole="">
            <v:imagedata r:id="rId77" o:title=""/>
          </v:shape>
          <o:OLEObject Type="Embed" ProgID="Equation.3" ShapeID="_x0000_i2157" DrawAspect="Content" ObjectID="_1810371514" r:id="rId7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аметр різі,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0" w:dyaOrig="279" w14:anchorId="5BFFC503">
          <v:shape id="_x0000_i2159" type="#_x0000_t75" style="width:10.8pt;height:13.8pt" o:ole="">
            <v:imagedata r:id="rId77" o:title=""/>
          </v:shape>
          <o:OLEObject Type="Embed" ProgID="Equation.3" ShapeID="_x0000_i2159" DrawAspect="Content" ObjectID="_1810371515" r:id="rId79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6мм</w:t>
      </w:r>
    </w:p>
    <w:p w14:paraId="4B743F70" w14:textId="59D194A6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0" w:dyaOrig="279" w14:anchorId="667790AE">
          <v:shape id="_x0000_i2161" type="#_x0000_t75" style="width:10.2pt;height:13.8pt" o:ole="">
            <v:imagedata r:id="rId80" o:title=""/>
          </v:shape>
          <o:OLEObject Type="Embed" ProgID="Equation.3" ShapeID="_x0000_i2161" DrawAspect="Content" ObjectID="_1810371516" r:id="rId81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коефіціє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ноти різьб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трикутної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зьби,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0" w:dyaOrig="279" w14:anchorId="390DC04C">
          <v:shape id="_x0000_i2163" type="#_x0000_t75" style="width:10.2pt;height:13.8pt" o:ole="">
            <v:imagedata r:id="rId80" o:title=""/>
          </v:shape>
          <o:OLEObject Type="Embed" ProgID="Equation.3" ShapeID="_x0000_i2163" DrawAspect="Content" ObjectID="_1810371517" r:id="rId8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=0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87</w:t>
      </w:r>
    </w:p>
    <w:p w14:paraId="76652781" w14:textId="52B4ABCC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00" w:dyaOrig="360" w14:anchorId="0182769B">
          <v:shape id="_x0000_i2165" type="#_x0000_t75" style="width:15pt;height:18pt" o:ole="">
            <v:imagedata r:id="rId83" o:title=""/>
          </v:shape>
          <o:OLEObject Type="Embed" ProgID="Equation.3" ShapeID="_x0000_i2165" DrawAspect="Content" ObjectID="_1810371518" r:id="rId84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коефіціє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рівності навантаже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витка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зьби з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рахуванням пластичн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формацій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00" w:dyaOrig="360" w14:anchorId="2D1DF983">
          <v:shape id="_x0000_i2167" type="#_x0000_t75" style="width:15pt;height:18pt" o:ole="">
            <v:imagedata r:id="rId83" o:title=""/>
          </v:shape>
          <o:OLEObject Type="Embed" ProgID="Equation.3" ShapeID="_x0000_i2167" DrawAspect="Content" ObjectID="_1810371519" r:id="rId85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=0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5…0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75 приймаємо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00" w:dyaOrig="360" w14:anchorId="1E3197C2">
          <v:shape id="_x0000_i2169" type="#_x0000_t75" style="width:15pt;height:18pt" o:ole="">
            <v:imagedata r:id="rId83" o:title=""/>
          </v:shape>
          <o:OLEObject Type="Embed" ProgID="Equation.3" ShapeID="_x0000_i2169" DrawAspect="Content" ObjectID="_1810371520" r:id="rId8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0.6</w:t>
      </w:r>
    </w:p>
    <w:p w14:paraId="59F0CFC1" w14:textId="392C4306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40" w:dyaOrig="380" w14:anchorId="2F57AB6A">
          <v:shape id="_x0000_i2171" type="#_x0000_t75" style="width:21.6pt;height:18.6pt" o:ole="">
            <v:imagedata r:id="rId87" o:title=""/>
          </v:shape>
          <o:OLEObject Type="Embed" ProgID="Equation.3" ShapeID="_x0000_i2171" DrawAspect="Content" ObjectID="_1810371521" r:id="rId8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пустиме напруже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зріз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матеріал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зьби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40" w:dyaOrig="380" w14:anchorId="57F81789">
          <v:shape id="_x0000_i2173" type="#_x0000_t75" style="width:21.6pt;height:18.6pt" o:ole="">
            <v:imagedata r:id="rId87" o:title=""/>
          </v:shape>
          <o:OLEObject Type="Embed" ProgID="Equation.3" ShapeID="_x0000_i2173" DrawAspect="Content" ObjectID="_1810371522" r:id="rId89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=(0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…0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)360=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72…108)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Па.</w:t>
      </w:r>
    </w:p>
    <w:p w14:paraId="2A782942" w14:textId="066AFC03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маємо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40" w:dyaOrig="380" w14:anchorId="23B934DC">
          <v:shape id="_x0000_i2175" type="#_x0000_t75" style="width:21.6pt;height:18.6pt" o:ole="">
            <v:imagedata r:id="rId87" o:title=""/>
          </v:shape>
          <o:OLEObject Type="Embed" ProgID="Equation.3" ShapeID="_x0000_i2175" DrawAspect="Content" ObjectID="_1810371523" r:id="rId9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80 МПа</w:t>
      </w:r>
    </w:p>
    <w:p w14:paraId="43FE93F9" w14:textId="6BECBE1B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оді</w:t>
      </w:r>
    </w:p>
    <w:p w14:paraId="0DB89EEC" w14:textId="77777777" w:rsidR="009B7E85" w:rsidRPr="009B7E85" w:rsidRDefault="009B7E85" w:rsidP="006C0645">
      <w:pPr>
        <w:widowControl w:val="0"/>
        <w:spacing w:after="0" w:line="360" w:lineRule="auto"/>
        <w:ind w:firstLine="72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5980" w:dyaOrig="620" w14:anchorId="1747CF84">
          <v:shape id="_x0000_i2177" type="#_x0000_t75" style="width:299.4pt;height:31.2pt" o:ole="">
            <v:imagedata r:id="rId91" o:title=""/>
          </v:shape>
          <o:OLEObject Type="Embed" ProgID="Equation.3" ShapeID="_x0000_i2177" DrawAspect="Content" ObjectID="_1810371524" r:id="rId92"/>
        </w:object>
      </w:r>
    </w:p>
    <w:p w14:paraId="377672EF" w14:textId="769BB57F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ходяч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умови: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920" w:dyaOrig="380" w14:anchorId="79974EB9">
          <v:shape id="_x0000_i2179" type="#_x0000_t75" style="width:46.2pt;height:18.6pt" o:ole="">
            <v:imagedata r:id="rId93" o:title=""/>
          </v:shape>
          <o:OLEObject Type="Embed" ProgID="Equation.3" ShapeID="_x0000_i2179" DrawAspect="Content" ObjectID="_1810371525" r:id="rId94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рівнюємо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980" w:dyaOrig="279" w14:anchorId="51D914F4">
          <v:shape id="_x0000_i2181" type="#_x0000_t75" style="width:99pt;height:13.8pt" o:ole="">
            <v:imagedata r:id="rId95" o:title=""/>
          </v:shape>
          <o:OLEObject Type="Embed" ProgID="Equation.3" ShapeID="_x0000_i2181" DrawAspect="Content" ObjectID="_1810371526" r:id="rId9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рівності видно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во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довольняє поставле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умови.</w:t>
      </w:r>
    </w:p>
    <w:p w14:paraId="6A9CB6C7" w14:textId="535F47ED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пруження __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в різьбі:</w:t>
      </w:r>
    </w:p>
    <w:p w14:paraId="46D06824" w14:textId="7006AE24" w:rsidR="009B7E85" w:rsidRPr="009B7E85" w:rsidRDefault="009B7E85" w:rsidP="006C0645">
      <w:pPr>
        <w:widowControl w:val="0"/>
        <w:tabs>
          <w:tab w:val="center" w:pos="5089"/>
          <w:tab w:val="right" w:pos="9639"/>
        </w:tabs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880" w:dyaOrig="680" w14:anchorId="56AB89BF">
          <v:shape id="_x0000_i2183" type="#_x0000_t75" style="width:2in;height:33.6pt" o:ole="">
            <v:imagedata r:id="rId97" o:title=""/>
          </v:shape>
          <o:OLEObject Type="Embed" ProgID="Equation.3" ShapeID="_x0000_i2183" DrawAspect="Content" ObjectID="_1810371527" r:id="rId9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.2)</w:t>
      </w:r>
    </w:p>
    <w:p w14:paraId="183764FD" w14:textId="4EC9685C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lastRenderedPageBreak/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00" w:dyaOrig="360" w14:anchorId="21531249">
          <v:shape id="_x0000_i2185" type="#_x0000_t75" style="width:15pt;height:18pt" o:ole="">
            <v:imagedata r:id="rId99" o:title=""/>
          </v:shape>
          <o:OLEObject Type="Embed" ProgID="Equation.3" ShapeID="_x0000_i2185" DrawAspect="Content" ObjectID="_1810371528" r:id="rId10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внутрішні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іаметр різьби,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00" w:dyaOrig="360" w14:anchorId="7169EDC9">
          <v:shape id="_x0000_i2187" type="#_x0000_t75" style="width:15pt;height:18pt" o:ole="">
            <v:imagedata r:id="rId99" o:title=""/>
          </v:shape>
          <o:OLEObject Type="Embed" ProgID="Equation.3" ShapeID="_x0000_i2187" DrawAspect="Content" ObjectID="_1810371529" r:id="rId101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4.8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м</w:t>
      </w:r>
    </w:p>
    <w:p w14:paraId="21B9E507" w14:textId="52732AA3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700" w:dyaOrig="620" w14:anchorId="7AF8780F">
          <v:shape id="_x0000_i2189" type="#_x0000_t75" style="width:34.8pt;height:31.2pt" o:ole="">
            <v:imagedata r:id="rId102" o:title=""/>
          </v:shape>
          <o:OLEObject Type="Embed" ProgID="Equation.3" ShapeID="_x0000_i2189" DrawAspect="Content" ObjectID="_1810371530" r:id="rId103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числ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ків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вжині згвинчування,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0" w:dyaOrig="279" w14:anchorId="0F8FA642">
          <v:shape id="_x0000_i2191" type="#_x0000_t75" style="width:10.8pt;height:13.8pt" o:ole="">
            <v:imagedata r:id="rId104" o:title=""/>
          </v:shape>
          <o:OLEObject Type="Embed" ProgID="Equation.3" ShapeID="_x0000_i2191" DrawAspect="Content" ObjectID="_1810371531" r:id="rId105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рок різьби,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0" w:dyaOrig="279" w14:anchorId="119B35FD">
          <v:shape id="_x0000_i2193" type="#_x0000_t75" style="width:10.8pt;height:13.8pt" o:ole="">
            <v:imagedata r:id="rId104" o:title=""/>
          </v:shape>
          <o:OLEObject Type="Embed" ProgID="Equation.3" ShapeID="_x0000_i2193" DrawAspect="Content" ObjectID="_1810371532" r:id="rId10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 мм.</w:t>
      </w:r>
    </w:p>
    <w:p w14:paraId="7C87F0DF" w14:textId="77777777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400" w:dyaOrig="620" w14:anchorId="61E3517E">
          <v:shape id="_x0000_i2195" type="#_x0000_t75" style="width:69.6pt;height:31.2pt" o:ole="">
            <v:imagedata r:id="rId107" o:title=""/>
          </v:shape>
          <o:OLEObject Type="Embed" ProgID="Equation.3" ShapeID="_x0000_i2195" DrawAspect="Content" ObjectID="_1810371533" r:id="rId108"/>
        </w:object>
      </w:r>
    </w:p>
    <w:p w14:paraId="1E0D6F51" w14:textId="77777777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6180" w:dyaOrig="680" w14:anchorId="29DC3313">
          <v:shape id="_x0000_i2197" type="#_x0000_t75" style="width:309.6pt;height:33.6pt" o:ole="">
            <v:imagedata r:id="rId109" o:title=""/>
          </v:shape>
          <o:OLEObject Type="Embed" ProgID="Equation.3" ShapeID="_x0000_i2197" DrawAspect="Content" ObjectID="_1810371534" r:id="rId110"/>
        </w:object>
      </w:r>
    </w:p>
    <w:p w14:paraId="6F2982C3" w14:textId="6B3C762F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ходячи з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и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060" w:dyaOrig="360" w14:anchorId="46D85DC1">
          <v:shape id="_x0000_i2199" type="#_x0000_t75" style="width:53.4pt;height:18pt" o:ole="">
            <v:imagedata r:id="rId111" o:title=""/>
          </v:shape>
          <o:OLEObject Type="Embed" ProgID="Equation.3" ShapeID="_x0000_i2199" DrawAspect="Content" ObjectID="_1810371535" r:id="rId11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порівняємо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800" w:dyaOrig="279" w14:anchorId="026278D2">
          <v:shape id="_x0000_i2201" type="#_x0000_t75" style="width:89.4pt;height:13.8pt" o:ole="">
            <v:imagedata r:id="rId113" o:title=""/>
          </v:shape>
          <o:OLEObject Type="Embed" ProgID="Equation.3" ShapeID="_x0000_i2201" DrawAspect="Content" ObjectID="_1810371536" r:id="rId114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нерівност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дно. Щ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она задовольняє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оставлені умови.</w:t>
      </w:r>
    </w:p>
    <w:p w14:paraId="3547B730" w14:textId="6EEFA015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мо моме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обхідний дл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гвинчування гвинта.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ей моме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рівнюється моментом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ртя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зьбі 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буде дорівнювати</w:t>
      </w:r>
    </w:p>
    <w:p w14:paraId="3FBD0C60" w14:textId="35E16FC0" w:rsidR="009B7E85" w:rsidRPr="009B7E85" w:rsidRDefault="009B7E85" w:rsidP="006C0645">
      <w:pPr>
        <w:widowControl w:val="0"/>
        <w:tabs>
          <w:tab w:val="center" w:pos="5089"/>
          <w:tab w:val="right" w:pos="9639"/>
        </w:tabs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439" w:dyaOrig="660" w14:anchorId="5A696F26">
          <v:shape id="_x0000_i2203" type="#_x0000_t75" style="width:121.8pt;height:31.8pt" o:ole="">
            <v:imagedata r:id="rId115" o:title=""/>
          </v:shape>
          <o:OLEObject Type="Embed" ProgID="Equation.3" ShapeID="_x0000_i2203" DrawAspect="Content" ObjectID="_1810371537" r:id="rId11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.3)</w:t>
      </w:r>
    </w:p>
    <w:p w14:paraId="39BC8E8E" w14:textId="3C553B18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40" w:dyaOrig="380" w14:anchorId="3CB23CC7">
          <v:shape id="_x0000_i2205" type="#_x0000_t75" style="width:17.4pt;height:18.6pt" o:ole="">
            <v:imagedata r:id="rId117" o:title=""/>
          </v:shape>
          <o:OLEObject Type="Embed" ProgID="Equation.3" ShapeID="_x0000_i2205" DrawAspect="Content" ObjectID="_1810371538" r:id="rId11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середні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іаметр різьби.</w:t>
      </w:r>
    </w:p>
    <w:p w14:paraId="511767C9" w14:textId="77777777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379" w:dyaOrig="639" w14:anchorId="0E9C00B1">
          <v:shape id="_x0000_i2207" type="#_x0000_t75" style="width:169.2pt;height:31.8pt" o:ole="">
            <v:imagedata r:id="rId119" o:title=""/>
          </v:shape>
          <o:OLEObject Type="Embed" ProgID="Equation.3" ShapeID="_x0000_i2207" DrawAspect="Content" ObjectID="_1810371539" r:id="rId120"/>
        </w:object>
      </w:r>
    </w:p>
    <w:p w14:paraId="7B88E4BE" w14:textId="55B7CCCB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40" w14:anchorId="0A0795E3">
          <v:shape id="_x0000_i2209" type="#_x0000_t75" style="width:13.8pt;height:17.4pt" o:ole="">
            <v:imagedata r:id="rId121" o:title=""/>
          </v:shape>
          <o:OLEObject Type="Embed" ProgID="Equation.3" ShapeID="_x0000_i2209" DrawAspect="Content" ObjectID="_1810371540" r:id="rId12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ут підйом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ізьби</w:t>
      </w:r>
    </w:p>
    <w:p w14:paraId="3952415E" w14:textId="77777777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4180" w:dyaOrig="680" w14:anchorId="697829A2">
          <v:shape id="_x0000_i2211" type="#_x0000_t75" style="width:208.8pt;height:33.6pt" o:ole="">
            <v:imagedata r:id="rId123" o:title=""/>
          </v:shape>
          <o:OLEObject Type="Embed" ProgID="Equation.3" ShapeID="_x0000_i2211" DrawAspect="Content" ObjectID="_1810371541" r:id="rId124"/>
        </w:object>
      </w:r>
    </w:p>
    <w:p w14:paraId="06DF2882" w14:textId="1A68F921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40" w:dyaOrig="340" w14:anchorId="16783480">
          <v:shape id="_x0000_i2213" type="#_x0000_t75" style="width:12pt;height:17.4pt" o:ole="">
            <v:imagedata r:id="rId125" o:title=""/>
          </v:shape>
          <o:OLEObject Type="Embed" ProgID="Equation.3" ShapeID="_x0000_i2213" DrawAspect="Content" ObjectID="_1810371542" r:id="rId12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ку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ртя,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120" w:dyaOrig="360" w14:anchorId="3CA0FDB6">
          <v:shape id="_x0000_i2215" type="#_x0000_t75" style="width:55.8pt;height:18pt" o:ole="">
            <v:imagedata r:id="rId127" o:title=""/>
          </v:shape>
          <o:OLEObject Type="Embed" ProgID="Equation.3" ShapeID="_x0000_i2215" DrawAspect="Content" ObjectID="_1810371543" r:id="rId128"/>
        </w:object>
      </w:r>
    </w:p>
    <w:p w14:paraId="038E1820" w14:textId="77777777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6800" w:dyaOrig="620" w14:anchorId="4150EC9E">
          <v:shape id="_x0000_i2217" type="#_x0000_t75" style="width:340.2pt;height:31.2pt" o:ole="">
            <v:imagedata r:id="rId129" o:title=""/>
          </v:shape>
          <o:OLEObject Type="Embed" ProgID="Equation.3" ShapeID="_x0000_i2217" DrawAspect="Content" ObjectID="_1810371544" r:id="rId130"/>
        </w:object>
      </w:r>
    </w:p>
    <w:p w14:paraId="53AAE72B" w14:textId="044AFAFF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ме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обхідний дл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кручування гвинт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уде дорівнювати </w:t>
      </w:r>
    </w:p>
    <w:p w14:paraId="26BCA68B" w14:textId="49DF202A" w:rsidR="009B7E85" w:rsidRPr="009B7E85" w:rsidRDefault="009B7E85" w:rsidP="006C0645">
      <w:pPr>
        <w:widowControl w:val="0"/>
        <w:tabs>
          <w:tab w:val="center" w:pos="5089"/>
          <w:tab w:val="right" w:pos="9639"/>
        </w:tabs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380" w:dyaOrig="660" w14:anchorId="57DDBD4A">
          <v:shape id="_x0000_i2219" type="#_x0000_t75" style="width:118.8pt;height:31.8pt" o:ole="">
            <v:imagedata r:id="rId131" o:title=""/>
          </v:shape>
          <o:OLEObject Type="Embed" ProgID="Equation.3" ShapeID="_x0000_i2219" DrawAspect="Content" ObjectID="_1810371545" r:id="rId13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.4)</w:t>
      </w:r>
    </w:p>
    <w:p w14:paraId="4CE9B121" w14:textId="77777777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7260" w:dyaOrig="620" w14:anchorId="3F4C483E">
          <v:shape id="_x0000_i2221" type="#_x0000_t75" style="width:363pt;height:31.2pt" o:ole="">
            <v:imagedata r:id="rId133" o:title=""/>
          </v:shape>
          <o:OLEObject Type="Embed" ProgID="Equation.3" ShapeID="_x0000_i2221" DrawAspect="Content" ObjectID="_1810371546" r:id="rId134"/>
        </w:object>
      </w:r>
    </w:p>
    <w:p w14:paraId="7ABD495A" w14:textId="5FECE63A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мо довжин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укоятки, якою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уде закручуватис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гвинт.</w:t>
      </w:r>
    </w:p>
    <w:p w14:paraId="6CD5ADBE" w14:textId="3FAFEC9A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 технік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езпеки допустим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робоч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усилля дорівнює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lastRenderedPageBreak/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00Н.</w:t>
      </w:r>
    </w:p>
    <w:p w14:paraId="7D7748C1" w14:textId="047FDD8C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д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вжина рукоятк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буде дорівнювати</w:t>
      </w:r>
    </w:p>
    <w:p w14:paraId="7B8E26BB" w14:textId="48B46488" w:rsidR="009B7E85" w:rsidRPr="009B7E85" w:rsidRDefault="009B7E85" w:rsidP="006C0645">
      <w:pPr>
        <w:widowControl w:val="0"/>
        <w:tabs>
          <w:tab w:val="center" w:pos="5089"/>
          <w:tab w:val="right" w:pos="9639"/>
        </w:tabs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100" w:dyaOrig="639" w14:anchorId="5FE895D1">
          <v:shape id="_x0000_i2223" type="#_x0000_t75" style="width:54.6pt;height:31.8pt" o:ole="">
            <v:imagedata r:id="rId135" o:title=""/>
          </v:shape>
          <o:OLEObject Type="Embed" ProgID="Equation.3" ShapeID="_x0000_i2223" DrawAspect="Content" ObjectID="_1810371547" r:id="rId13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.5)</w:t>
      </w:r>
    </w:p>
    <w:p w14:paraId="0F31D6E1" w14:textId="77777777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20" w:dyaOrig="620" w14:anchorId="01B7D486">
          <v:shape id="_x0000_i2225" type="#_x0000_t75" style="width:100.8pt;height:31.2pt" o:ole="">
            <v:imagedata r:id="rId137" o:title=""/>
          </v:shape>
          <o:OLEObject Type="Embed" ProgID="Equation.3" ShapeID="_x0000_i2225" DrawAspect="Content" ObjectID="_1810371548" r:id="rId138"/>
        </w:object>
      </w:r>
    </w:p>
    <w:p w14:paraId="01C8923B" w14:textId="42C572B2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ймаємо довжин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жіля 56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м.</w:t>
      </w:r>
    </w:p>
    <w:p w14:paraId="6A9DC25E" w14:textId="77777777" w:rsidR="009B7E85" w:rsidRPr="009B7E85" w:rsidRDefault="009B7E85" w:rsidP="006C0645">
      <w:pPr>
        <w:widowControl w:val="0"/>
        <w:spacing w:before="120" w:after="120" w:line="360" w:lineRule="auto"/>
        <w:ind w:firstLine="720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</w:p>
    <w:p w14:paraId="624B54FC" w14:textId="77777777" w:rsidR="009B7E85" w:rsidRPr="009B7E85" w:rsidRDefault="009B7E85" w:rsidP="006C0645">
      <w:pPr>
        <w:widowControl w:val="0"/>
        <w:spacing w:before="120" w:after="120" w:line="360" w:lineRule="auto"/>
        <w:ind w:firstLine="720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</w:p>
    <w:p w14:paraId="7A53D253" w14:textId="77777777" w:rsidR="009B7E85" w:rsidRPr="009B7E85" w:rsidRDefault="009B7E85" w:rsidP="006C0645">
      <w:pPr>
        <w:widowControl w:val="0"/>
        <w:spacing w:before="120" w:after="120" w:line="360" w:lineRule="auto"/>
        <w:ind w:firstLine="720"/>
        <w:jc w:val="both"/>
        <w:rPr>
          <w:rFonts w:ascii="Times New Roman" w:hAnsi="Times New Roman" w:cs="Times New Roman"/>
          <w:b/>
          <w:color w:val="auto"/>
          <w:sz w:val="28"/>
          <w:szCs w:val="28"/>
          <w:lang w:val="uk-UA"/>
        </w:rPr>
      </w:pPr>
    </w:p>
    <w:p w14:paraId="56FCF95B" w14:textId="77777777" w:rsidR="009B7E85" w:rsidRPr="009B7E85" w:rsidRDefault="009B7E85" w:rsidP="006C0645">
      <w:pPr>
        <w:widowControl w:val="0"/>
        <w:spacing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35F987B5" w14:textId="77777777" w:rsidR="009B7E85" w:rsidRPr="009B7E85" w:rsidRDefault="009B7E85" w:rsidP="006C0645">
      <w:pPr>
        <w:widowControl w:val="0"/>
        <w:rPr>
          <w:rFonts w:ascii="Times New Roman" w:hAnsi="Times New Roman" w:cs="Times New Roman"/>
          <w:color w:val="auto"/>
          <w:lang w:val="uk-UA"/>
        </w:rPr>
        <w:sectPr w:rsidR="009B7E85" w:rsidRPr="009B7E85" w:rsidSect="009B7E85">
          <w:footerReference w:type="even" r:id="rId139"/>
          <w:footerReference w:type="default" r:id="rId140"/>
          <w:pgSz w:w="11906" w:h="16838"/>
          <w:pgMar w:top="1134" w:right="926" w:bottom="1134" w:left="1620" w:header="709" w:footer="709" w:gutter="0"/>
          <w:cols w:space="708"/>
          <w:docGrid w:linePitch="360"/>
        </w:sectPr>
      </w:pPr>
    </w:p>
    <w:p w14:paraId="0ECFCF21" w14:textId="140C7382" w:rsidR="009B7E85" w:rsidRPr="009B7E85" w:rsidRDefault="009B7E85" w:rsidP="006C0645">
      <w:pPr>
        <w:widowControl w:val="0"/>
        <w:spacing w:line="360" w:lineRule="auto"/>
        <w:ind w:left="1440" w:hanging="1440"/>
        <w:jc w:val="center"/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  <w:lastRenderedPageBreak/>
        <w:t>4.</w:t>
      </w:r>
      <w:r w:rsidRPr="009B7E85">
        <w:rPr>
          <w:rFonts w:ascii="Times New Roman" w:hAnsi="Times New Roman" w:cs="Times New Roman"/>
          <w:b/>
          <w:bCs/>
          <w:cap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  <w:t>Охорона праці</w:t>
      </w:r>
    </w:p>
    <w:p w14:paraId="5B8E1FA3" w14:textId="16F7B23C" w:rsidR="009B7E85" w:rsidRPr="009B7E85" w:rsidRDefault="009B7E85" w:rsidP="006C0645">
      <w:pPr>
        <w:widowControl w:val="0"/>
        <w:spacing w:before="120" w:after="120" w:line="360" w:lineRule="auto"/>
        <w:ind w:firstLine="720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4.1.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Загальний аналіз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стану охорони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праці в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майстерні</w:t>
      </w:r>
    </w:p>
    <w:p w14:paraId="39A1A347" w14:textId="701A866F" w:rsidR="009B7E85" w:rsidRPr="009B7E85" w:rsidRDefault="009B7E85" w:rsidP="006C0645">
      <w:pPr>
        <w:widowControl w:val="0"/>
        <w:tabs>
          <w:tab w:val="left" w:pos="142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Законодавч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ложення щод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жиму трудов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ня т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чинку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йстерні господарств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тримуються чітко.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ники забезпече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обхідними захисним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собами, спецодягом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лише частков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ц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деякі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рі негативн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пливає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ан охорон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. Стан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доров’я працівник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винен перевірятись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як перед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чатком роботи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к 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іодично,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лежності від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безпечних 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шкідливих фактор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робничого процес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 встановленом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рядку, ал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цей порядок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 завжд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отримується.</w:t>
      </w:r>
    </w:p>
    <w:p w14:paraId="6E7AA42B" w14:textId="3ED59628" w:rsidR="009B7E85" w:rsidRPr="009B7E85" w:rsidRDefault="009B7E85" w:rsidP="006C0645">
      <w:pPr>
        <w:widowControl w:val="0"/>
        <w:tabs>
          <w:tab w:val="left" w:pos="-142"/>
        </w:tabs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Робітник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е завжд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стосовують засоб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хисту пр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анні матеріалів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готовок, напівфабрикатів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можу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шкідливо впливат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стан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здоров’я працюючого.</w:t>
      </w:r>
    </w:p>
    <w:p w14:paraId="6C9EB1A1" w14:textId="77777777" w:rsidR="009B7E85" w:rsidRPr="009B7E85" w:rsidRDefault="009B7E85" w:rsidP="006C0645">
      <w:pPr>
        <w:widowControl w:val="0"/>
        <w:tabs>
          <w:tab w:val="left" w:pos="-142"/>
        </w:tabs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277C8EB9" w14:textId="1FCE34C5" w:rsidR="009B7E85" w:rsidRPr="009B7E85" w:rsidRDefault="009B7E85" w:rsidP="006C0645">
      <w:pPr>
        <w:widowControl w:val="0"/>
        <w:tabs>
          <w:tab w:val="left" w:pos="142"/>
          <w:tab w:val="left" w:pos="709"/>
        </w:tabs>
        <w:spacing w:line="360" w:lineRule="auto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4.3.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Аналіз небезпечних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виробничих факторів.</w:t>
      </w:r>
    </w:p>
    <w:p w14:paraId="643FD6E7" w14:textId="2C950811" w:rsidR="009B7E85" w:rsidRPr="009B7E85" w:rsidRDefault="009B7E85" w:rsidP="006C0645">
      <w:pPr>
        <w:pStyle w:val="a7"/>
        <w:widowControl w:val="0"/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ля забезпеченн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безпечних 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робничому відношенн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і санітарно –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гігієнічних умо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аці 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оектованій майстерн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ланується ряд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заходів.</w:t>
      </w:r>
    </w:p>
    <w:p w14:paraId="01FE0334" w14:textId="39106943" w:rsidR="009B7E85" w:rsidRPr="009B7E85" w:rsidRDefault="009B7E85" w:rsidP="006C0645">
      <w:pPr>
        <w:pStyle w:val="a7"/>
        <w:widowControl w:val="0"/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Робоч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ісця виробничих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ільниць обладную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спеціальними плакатам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і стендам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з технік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безпеки, 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також проводи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ервинний т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овторний інструктаж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 робочих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місцях.</w:t>
      </w:r>
    </w:p>
    <w:p w14:paraId="104BD1DC" w14:textId="15209464" w:rsidR="009B7E85" w:rsidRPr="009B7E85" w:rsidRDefault="009B7E85" w:rsidP="006C0645">
      <w:pPr>
        <w:pStyle w:val="a7"/>
        <w:widowControl w:val="0"/>
        <w:spacing w:after="0" w:line="360" w:lineRule="auto"/>
        <w:ind w:firstLine="720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табл.. 4.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2. наведен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робничі небезпеки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явлені 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ремонтній майстерні.</w:t>
      </w:r>
    </w:p>
    <w:p w14:paraId="01E4BDCF" w14:textId="5DDA0E33" w:rsidR="009B7E85" w:rsidRPr="009B7E85" w:rsidRDefault="009B7E85" w:rsidP="006C0645">
      <w:pPr>
        <w:widowControl w:val="0"/>
        <w:tabs>
          <w:tab w:val="left" w:pos="142"/>
          <w:tab w:val="left" w:pos="709"/>
        </w:tabs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аблиця 4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.</w:t>
      </w:r>
    </w:p>
    <w:p w14:paraId="5AD20107" w14:textId="3FAC7DE7" w:rsidR="008D7C09" w:rsidRPr="009B7E85" w:rsidRDefault="009B7E85" w:rsidP="006C0645">
      <w:pPr>
        <w:pStyle w:val="31"/>
        <w:widowControl w:val="0"/>
        <w:tabs>
          <w:tab w:val="left" w:pos="142"/>
          <w:tab w:val="left" w:pos="709"/>
        </w:tabs>
        <w:spacing w:after="0"/>
        <w:jc w:val="center"/>
        <w:rPr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Виробнич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ебезпеки, виявлен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 ремонтній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майстерні.</w:t>
      </w:r>
    </w:p>
    <w:tbl>
      <w:tblPr>
        <w:tblW w:w="100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34"/>
        <w:gridCol w:w="34"/>
        <w:gridCol w:w="2400"/>
        <w:gridCol w:w="1980"/>
        <w:gridCol w:w="1417"/>
        <w:gridCol w:w="1224"/>
        <w:gridCol w:w="1407"/>
      </w:tblGrid>
      <w:tr w:rsidR="008D7C09" w:rsidRPr="009B7E85" w14:paraId="47ED6FB0" w14:textId="77777777" w:rsidTr="008D7C09">
        <w:tc>
          <w:tcPr>
            <w:tcW w:w="1668" w:type="dxa"/>
            <w:gridSpan w:val="2"/>
          </w:tcPr>
          <w:p w14:paraId="457E3D03" w14:textId="2241D335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Назва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тех. процесу</w:t>
            </w:r>
          </w:p>
        </w:tc>
        <w:tc>
          <w:tcPr>
            <w:tcW w:w="2400" w:type="dxa"/>
          </w:tcPr>
          <w:p w14:paraId="16F78345" w14:textId="72BA39F3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Небезпечні умови</w:t>
            </w:r>
          </w:p>
        </w:tc>
        <w:tc>
          <w:tcPr>
            <w:tcW w:w="1980" w:type="dxa"/>
          </w:tcPr>
          <w:p w14:paraId="3073A61D" w14:textId="66D8BD7F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Небезпечні дії</w:t>
            </w:r>
          </w:p>
        </w:tc>
        <w:tc>
          <w:tcPr>
            <w:tcW w:w="1417" w:type="dxa"/>
          </w:tcPr>
          <w:p w14:paraId="5FB87B47" w14:textId="7D51ABE5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Небезпечна ситуація </w:t>
            </w:r>
          </w:p>
        </w:tc>
        <w:tc>
          <w:tcPr>
            <w:tcW w:w="1224" w:type="dxa"/>
          </w:tcPr>
          <w:p w14:paraId="435E3D57" w14:textId="46AAE4B2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Види наслідків</w:t>
            </w:r>
          </w:p>
        </w:tc>
        <w:tc>
          <w:tcPr>
            <w:tcW w:w="1407" w:type="dxa"/>
          </w:tcPr>
          <w:p w14:paraId="116417B0" w14:textId="1B171F0F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Шляхи усунення</w:t>
            </w:r>
          </w:p>
        </w:tc>
      </w:tr>
      <w:tr w:rsidR="008D7C09" w:rsidRPr="009B7E85" w14:paraId="1A55F077" w14:textId="77777777" w:rsidTr="008D7C09">
        <w:tc>
          <w:tcPr>
            <w:tcW w:w="1668" w:type="dxa"/>
            <w:gridSpan w:val="2"/>
          </w:tcPr>
          <w:p w14:paraId="7AE287FA" w14:textId="24548011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Слюсарні роботи</w:t>
            </w:r>
          </w:p>
        </w:tc>
        <w:tc>
          <w:tcPr>
            <w:tcW w:w="2400" w:type="dxa"/>
          </w:tcPr>
          <w:p w14:paraId="5F87883D" w14:textId="743A7751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Робота молотком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з погано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закріпленою 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lastRenderedPageBreak/>
              <w:t>ручкою</w:t>
            </w:r>
          </w:p>
        </w:tc>
        <w:tc>
          <w:tcPr>
            <w:tcW w:w="1980" w:type="dxa"/>
          </w:tcPr>
          <w:p w14:paraId="6D828744" w14:textId="1FBFA8E3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lastRenderedPageBreak/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Знаходження людей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в небезпечній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lastRenderedPageBreak/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зоні</w:t>
            </w:r>
          </w:p>
        </w:tc>
        <w:tc>
          <w:tcPr>
            <w:tcW w:w="1417" w:type="dxa"/>
          </w:tcPr>
          <w:p w14:paraId="438C2640" w14:textId="33FDB6DD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lastRenderedPageBreak/>
              <w:t xml:space="preserve">Зрив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молотка</w:t>
            </w:r>
          </w:p>
        </w:tc>
        <w:tc>
          <w:tcPr>
            <w:tcW w:w="1224" w:type="dxa"/>
          </w:tcPr>
          <w:p w14:paraId="72A44A7A" w14:textId="34816A63" w:rsidR="008D7C09" w:rsidRPr="009B7E85" w:rsidRDefault="009B7E85" w:rsidP="006C0645">
            <w:pPr>
              <w:pStyle w:val="11"/>
              <w:widowControl w:val="0"/>
              <w:tabs>
                <w:tab w:val="left" w:pos="142"/>
                <w:tab w:val="left" w:pos="709"/>
              </w:tabs>
              <w:spacing w:before="0" w:after="0" w:line="240" w:lineRule="atLeast"/>
              <w:rPr>
                <w:snapToGrid/>
                <w:sz w:val="26"/>
                <w:szCs w:val="26"/>
                <w:lang w:val="uk-UA"/>
              </w:rPr>
            </w:pPr>
            <w:r w:rsidRPr="009B7E85">
              <w:rPr>
                <w:snapToGrid/>
                <w:color w:val="auto"/>
                <w:sz w:val="26"/>
                <w:szCs w:val="26"/>
                <w:lang w:val="uk-UA"/>
              </w:rPr>
              <w:t xml:space="preserve">Травма </w:t>
            </w:r>
          </w:p>
        </w:tc>
        <w:tc>
          <w:tcPr>
            <w:tcW w:w="1407" w:type="dxa"/>
          </w:tcPr>
          <w:p w14:paraId="23CA135F" w14:textId="7710992C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Ремонт істру-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ментту</w:t>
            </w:r>
          </w:p>
        </w:tc>
      </w:tr>
      <w:tr w:rsidR="008D7C09" w:rsidRPr="009B7E85" w14:paraId="3B456462" w14:textId="77777777" w:rsidTr="008D7C09">
        <w:tc>
          <w:tcPr>
            <w:tcW w:w="1668" w:type="dxa"/>
            <w:gridSpan w:val="2"/>
          </w:tcPr>
          <w:p w14:paraId="6DF6CD9C" w14:textId="3B6C56E1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Робота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з кислотою</w:t>
            </w:r>
          </w:p>
        </w:tc>
        <w:tc>
          <w:tcPr>
            <w:tcW w:w="2400" w:type="dxa"/>
          </w:tcPr>
          <w:p w14:paraId="303AC558" w14:textId="485DDF43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Приміщення не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обладнане витяжною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шафою</w:t>
            </w:r>
          </w:p>
        </w:tc>
        <w:tc>
          <w:tcPr>
            <w:tcW w:w="1980" w:type="dxa"/>
          </w:tcPr>
          <w:p w14:paraId="59B19B8E" w14:textId="5ADE0700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Вдихання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отруйних газів</w:t>
            </w:r>
          </w:p>
        </w:tc>
        <w:tc>
          <w:tcPr>
            <w:tcW w:w="1417" w:type="dxa"/>
          </w:tcPr>
          <w:p w14:paraId="0DA98795" w14:textId="53F998DD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Отруєння парами</w:t>
            </w:r>
          </w:p>
        </w:tc>
        <w:tc>
          <w:tcPr>
            <w:tcW w:w="1224" w:type="dxa"/>
          </w:tcPr>
          <w:p w14:paraId="3BC30F4F" w14:textId="693B1381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Втрата працездатності</w:t>
            </w:r>
          </w:p>
        </w:tc>
        <w:tc>
          <w:tcPr>
            <w:tcW w:w="1407" w:type="dxa"/>
          </w:tcPr>
          <w:p w14:paraId="452F1BAC" w14:textId="7295771E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Встановити витяжну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шафу</w:t>
            </w:r>
          </w:p>
        </w:tc>
      </w:tr>
      <w:tr w:rsidR="008D7C09" w:rsidRPr="009B7E85" w14:paraId="5532B129" w14:textId="77777777" w:rsidTr="008D7C09">
        <w:tc>
          <w:tcPr>
            <w:tcW w:w="1668" w:type="dxa"/>
            <w:gridSpan w:val="2"/>
          </w:tcPr>
          <w:p w14:paraId="7028E7B4" w14:textId="3CFFFFB5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Токарні</w:t>
            </w:r>
          </w:p>
        </w:tc>
        <w:tc>
          <w:tcPr>
            <w:tcW w:w="2400" w:type="dxa"/>
          </w:tcPr>
          <w:p w14:paraId="6C4DD801" w14:textId="789667A5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Відсутність захисту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очей</w:t>
            </w:r>
          </w:p>
        </w:tc>
        <w:tc>
          <w:tcPr>
            <w:tcW w:w="1980" w:type="dxa"/>
          </w:tcPr>
          <w:p w14:paraId="016482B2" w14:textId="7E747B0B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Робота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без захисних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окулярів</w:t>
            </w:r>
          </w:p>
        </w:tc>
        <w:tc>
          <w:tcPr>
            <w:tcW w:w="1417" w:type="dxa"/>
          </w:tcPr>
          <w:p w14:paraId="07F6A289" w14:textId="27E0DD36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Попадання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стружки в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очі</w:t>
            </w:r>
          </w:p>
        </w:tc>
        <w:tc>
          <w:tcPr>
            <w:tcW w:w="1224" w:type="dxa"/>
          </w:tcPr>
          <w:p w14:paraId="1BC61A45" w14:textId="40B56904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Травма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очей</w:t>
            </w:r>
          </w:p>
        </w:tc>
        <w:tc>
          <w:tcPr>
            <w:tcW w:w="1407" w:type="dxa"/>
          </w:tcPr>
          <w:p w14:paraId="19EA8666" w14:textId="01B0CA8B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Користуватися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захисними окулярами</w:t>
            </w:r>
          </w:p>
        </w:tc>
      </w:tr>
      <w:tr w:rsidR="008D7C09" w:rsidRPr="009B7E85" w14:paraId="5CD68BB5" w14:textId="77777777" w:rsidTr="008D7C09">
        <w:tc>
          <w:tcPr>
            <w:tcW w:w="1668" w:type="dxa"/>
            <w:gridSpan w:val="2"/>
          </w:tcPr>
          <w:p w14:paraId="14C359A3" w14:textId="7F550763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Свердлильні </w:t>
            </w:r>
          </w:p>
        </w:tc>
        <w:tc>
          <w:tcPr>
            <w:tcW w:w="2400" w:type="dxa"/>
          </w:tcPr>
          <w:p w14:paraId="25527505" w14:textId="5530AEEC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Немає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лещат на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столі станка</w:t>
            </w:r>
          </w:p>
        </w:tc>
        <w:tc>
          <w:tcPr>
            <w:tcW w:w="1980" w:type="dxa"/>
          </w:tcPr>
          <w:p w14:paraId="675FFA22" w14:textId="558CE1AF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Тримання деталей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рукою</w:t>
            </w:r>
          </w:p>
        </w:tc>
        <w:tc>
          <w:tcPr>
            <w:tcW w:w="1417" w:type="dxa"/>
          </w:tcPr>
          <w:p w14:paraId="680BE8D4" w14:textId="3F61C152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Зрив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деталі, удар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по руці</w:t>
            </w:r>
          </w:p>
        </w:tc>
        <w:tc>
          <w:tcPr>
            <w:tcW w:w="1224" w:type="dxa"/>
          </w:tcPr>
          <w:p w14:paraId="2BEFFE3C" w14:textId="1C9F3332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Травма </w:t>
            </w:r>
          </w:p>
        </w:tc>
        <w:tc>
          <w:tcPr>
            <w:tcW w:w="1407" w:type="dxa"/>
          </w:tcPr>
          <w:p w14:paraId="30F908E2" w14:textId="0446C520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Встановлення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лещат</w:t>
            </w:r>
          </w:p>
        </w:tc>
      </w:tr>
      <w:tr w:rsidR="008D7C09" w:rsidRPr="009B7E85" w14:paraId="0824B3D5" w14:textId="77777777" w:rsidTr="008D7C09">
        <w:tc>
          <w:tcPr>
            <w:tcW w:w="1668" w:type="dxa"/>
            <w:gridSpan w:val="2"/>
          </w:tcPr>
          <w:p w14:paraId="2DBA9524" w14:textId="2163EECE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Під’ємно –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транспортні </w:t>
            </w:r>
          </w:p>
        </w:tc>
        <w:tc>
          <w:tcPr>
            <w:tcW w:w="2400" w:type="dxa"/>
          </w:tcPr>
          <w:p w14:paraId="69F85F9D" w14:textId="0653C23B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Послаблення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кріплення гаку</w:t>
            </w:r>
          </w:p>
        </w:tc>
        <w:tc>
          <w:tcPr>
            <w:tcW w:w="1980" w:type="dxa"/>
          </w:tcPr>
          <w:p w14:paraId="78790C8F" w14:textId="32D58315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Знаходження в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небезпечній зоні</w:t>
            </w:r>
          </w:p>
        </w:tc>
        <w:tc>
          <w:tcPr>
            <w:tcW w:w="1417" w:type="dxa"/>
          </w:tcPr>
          <w:p w14:paraId="56E3B3D2" w14:textId="182ECAC0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Обрив вантажу</w:t>
            </w:r>
          </w:p>
        </w:tc>
        <w:tc>
          <w:tcPr>
            <w:tcW w:w="1224" w:type="dxa"/>
          </w:tcPr>
          <w:p w14:paraId="78767273" w14:textId="62312CC1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Травма </w:t>
            </w:r>
          </w:p>
        </w:tc>
        <w:tc>
          <w:tcPr>
            <w:tcW w:w="1407" w:type="dxa"/>
          </w:tcPr>
          <w:p w14:paraId="7311ACF2" w14:textId="683A6DB9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Огородження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зони</w:t>
            </w:r>
          </w:p>
        </w:tc>
      </w:tr>
      <w:tr w:rsidR="008D7C09" w:rsidRPr="009B7E85" w14:paraId="12CB58E2" w14:textId="77777777" w:rsidTr="008D7C09">
        <w:tc>
          <w:tcPr>
            <w:tcW w:w="1668" w:type="dxa"/>
            <w:gridSpan w:val="2"/>
          </w:tcPr>
          <w:p w14:paraId="0313A5DC" w14:textId="741E117A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Зварювальні </w:t>
            </w:r>
          </w:p>
        </w:tc>
        <w:tc>
          <w:tcPr>
            <w:tcW w:w="2400" w:type="dxa"/>
          </w:tcPr>
          <w:p w14:paraId="23CE943C" w14:textId="0D203F2D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Можлива несправність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обладнання</w:t>
            </w:r>
          </w:p>
        </w:tc>
        <w:tc>
          <w:tcPr>
            <w:tcW w:w="1980" w:type="dxa"/>
          </w:tcPr>
          <w:p w14:paraId="471974D3" w14:textId="2B3C898C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Робота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з несправним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обладнання</w:t>
            </w:r>
          </w:p>
        </w:tc>
        <w:tc>
          <w:tcPr>
            <w:tcW w:w="1417" w:type="dxa"/>
          </w:tcPr>
          <w:p w14:paraId="36A3A7E2" w14:textId="570654A8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Ураження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елек. струмом</w:t>
            </w:r>
          </w:p>
        </w:tc>
        <w:tc>
          <w:tcPr>
            <w:tcW w:w="1224" w:type="dxa"/>
          </w:tcPr>
          <w:p w14:paraId="3F6C4BCA" w14:textId="47B64C01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Травма </w:t>
            </w:r>
          </w:p>
        </w:tc>
        <w:tc>
          <w:tcPr>
            <w:tcW w:w="1407" w:type="dxa"/>
          </w:tcPr>
          <w:p w14:paraId="38A4512F" w14:textId="7558E511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Усунення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несправності</w:t>
            </w:r>
          </w:p>
        </w:tc>
      </w:tr>
      <w:tr w:rsidR="008D7C09" w:rsidRPr="009B7E85" w14:paraId="59E33DBA" w14:textId="77777777" w:rsidTr="008D7C09">
        <w:tc>
          <w:tcPr>
            <w:tcW w:w="1634" w:type="dxa"/>
          </w:tcPr>
          <w:p w14:paraId="1E1DA3A8" w14:textId="5DE75E17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Ремонтно –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монтажні </w:t>
            </w:r>
          </w:p>
        </w:tc>
        <w:tc>
          <w:tcPr>
            <w:tcW w:w="2434" w:type="dxa"/>
            <w:gridSpan w:val="2"/>
          </w:tcPr>
          <w:p w14:paraId="721C176E" w14:textId="46CA96CC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Немає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підставки під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двигун</w:t>
            </w:r>
          </w:p>
        </w:tc>
        <w:tc>
          <w:tcPr>
            <w:tcW w:w="1980" w:type="dxa"/>
          </w:tcPr>
          <w:p w14:paraId="3ABBC807" w14:textId="1D82036F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Знаходження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в небезпечній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зоні</w:t>
            </w:r>
          </w:p>
        </w:tc>
        <w:tc>
          <w:tcPr>
            <w:tcW w:w="1417" w:type="dxa"/>
          </w:tcPr>
          <w:p w14:paraId="50F59221" w14:textId="350D1704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Падіння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двигуна</w:t>
            </w:r>
          </w:p>
        </w:tc>
        <w:tc>
          <w:tcPr>
            <w:tcW w:w="1224" w:type="dxa"/>
          </w:tcPr>
          <w:p w14:paraId="77F3D0CE" w14:textId="73065F5C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Травма </w:t>
            </w:r>
          </w:p>
        </w:tc>
        <w:tc>
          <w:tcPr>
            <w:tcW w:w="1407" w:type="dxa"/>
          </w:tcPr>
          <w:p w14:paraId="5F9E605A" w14:textId="0ABBCED9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Обладнати місце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згідно вимог</w:t>
            </w:r>
          </w:p>
        </w:tc>
      </w:tr>
      <w:tr w:rsidR="008D7C09" w:rsidRPr="009B7E85" w14:paraId="39699DA2" w14:textId="77777777" w:rsidTr="008D7C09">
        <w:tc>
          <w:tcPr>
            <w:tcW w:w="1634" w:type="dxa"/>
          </w:tcPr>
          <w:p w14:paraId="7DC3EB06" w14:textId="76C86539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Ковальські роботи</w:t>
            </w:r>
          </w:p>
        </w:tc>
        <w:tc>
          <w:tcPr>
            <w:tcW w:w="2434" w:type="dxa"/>
            <w:gridSpan w:val="2"/>
          </w:tcPr>
          <w:p w14:paraId="601C38F1" w14:textId="3392A066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Відсутність рукавиць</w:t>
            </w:r>
          </w:p>
        </w:tc>
        <w:tc>
          <w:tcPr>
            <w:tcW w:w="1980" w:type="dxa"/>
          </w:tcPr>
          <w:p w14:paraId="35C167D1" w14:textId="406C6C24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Робота без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рукавиць</w:t>
            </w:r>
          </w:p>
        </w:tc>
        <w:tc>
          <w:tcPr>
            <w:tcW w:w="1417" w:type="dxa"/>
          </w:tcPr>
          <w:p w14:paraId="57B896D7" w14:textId="169E87FB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Доторкання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до гарячого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металу</w:t>
            </w:r>
          </w:p>
        </w:tc>
        <w:tc>
          <w:tcPr>
            <w:tcW w:w="1224" w:type="dxa"/>
          </w:tcPr>
          <w:p w14:paraId="5F7F8EBE" w14:textId="016C54CD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Травма </w:t>
            </w:r>
          </w:p>
        </w:tc>
        <w:tc>
          <w:tcPr>
            <w:tcW w:w="1407" w:type="dxa"/>
          </w:tcPr>
          <w:p w14:paraId="3B940AA8" w14:textId="47D3B687" w:rsidR="008D7C09" w:rsidRPr="009B7E85" w:rsidRDefault="009B7E85" w:rsidP="006C0645">
            <w:pPr>
              <w:widowControl w:val="0"/>
              <w:tabs>
                <w:tab w:val="left" w:pos="142"/>
                <w:tab w:val="left" w:pos="709"/>
              </w:tabs>
              <w:spacing w:line="240" w:lineRule="atLeast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 xml:space="preserve">Робота в </w:t>
            </w:r>
            <w:r w:rsidRPr="009B7E85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6"/>
                <w:szCs w:val="26"/>
                <w:lang w:val="uk-UA"/>
              </w:rPr>
              <w:t>рукавицях</w:t>
            </w:r>
          </w:p>
        </w:tc>
      </w:tr>
    </w:tbl>
    <w:p w14:paraId="5BA81F44" w14:textId="118677CD" w:rsidR="009B7E85" w:rsidRPr="009B7E85" w:rsidRDefault="009B7E85" w:rsidP="006C0645">
      <w:pPr>
        <w:widowControl w:val="0"/>
        <w:tabs>
          <w:tab w:val="left" w:pos="142"/>
          <w:tab w:val="left" w:pos="709"/>
        </w:tabs>
        <w:spacing w:line="360" w:lineRule="auto"/>
        <w:ind w:left="720" w:hanging="720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ab/>
        <w:t>4.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4. Розробка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заходів для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покращення умов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праці в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МРМ господарства</w:t>
      </w:r>
    </w:p>
    <w:p w14:paraId="16226465" w14:textId="1AAF6AF2" w:rsidR="009B7E85" w:rsidRPr="009B7E85" w:rsidRDefault="009B7E85" w:rsidP="006C0645">
      <w:pPr>
        <w:widowControl w:val="0"/>
        <w:tabs>
          <w:tab w:val="left" w:pos="142"/>
          <w:tab w:val="left" w:pos="709"/>
        </w:tabs>
        <w:spacing w:line="360" w:lineRule="auto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4.4.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1. Розрахунок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природного освітлення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в майстерні</w:t>
      </w:r>
    </w:p>
    <w:p w14:paraId="6042D3D3" w14:textId="4C576B48" w:rsidR="009B7E85" w:rsidRPr="009B7E85" w:rsidRDefault="009B7E85" w:rsidP="006C0645">
      <w:pPr>
        <w:widowControl w:val="0"/>
        <w:tabs>
          <w:tab w:val="left" w:pos="142"/>
          <w:tab w:val="left" w:pos="709"/>
        </w:tabs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ок природ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вітлення зводитьс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визначе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ості вікон.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а вікон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боковом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вітленні визначаєтьс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за формулою [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0]:</w:t>
      </w:r>
    </w:p>
    <w:p w14:paraId="23AAA7F1" w14:textId="4743A3CA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00" w:dyaOrig="680" w14:anchorId="4445F1EC">
          <v:shape id="_x0000_i2239" type="#_x0000_t75" style="width:100.8pt;height:33.6pt" o:ole="" fillcolor="window">
            <v:imagedata r:id="rId141" o:title=""/>
          </v:shape>
          <o:OLEObject Type="Embed" ProgID="Equation.3" ShapeID="_x0000_i2239" DrawAspect="Content" ObjectID="_1810371549" r:id="rId14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(4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)</w:t>
      </w:r>
    </w:p>
    <w:p w14:paraId="7D4EEF3A" w14:textId="55BF2CFF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де , Sп- площ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длоги дільниці 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2;</w:t>
      </w:r>
    </w:p>
    <w:p w14:paraId="775AF195" w14:textId="254A3363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 природ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світлення ;</w:t>
      </w:r>
    </w:p>
    <w:p w14:paraId="0A758561" w14:textId="28ADB615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0" w:dyaOrig="220" w14:anchorId="2A7DD604">
          <v:shape id="_x0000_i2240" type="#_x0000_t75" style="width:10.2pt;height:10.8pt" o:ole="" fillcolor="window">
            <v:imagedata r:id="rId143" o:title=""/>
          </v:shape>
          <o:OLEObject Type="Embed" ProgID="Equation.3" ShapeID="_x0000_i2240" DrawAspect="Content" ObjectID="_1810371550" r:id="rId144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коефіціє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вітлопропускання;</w:t>
      </w:r>
    </w:p>
    <w:p w14:paraId="61048728" w14:textId="48BB5F94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00" w:dyaOrig="260" w14:anchorId="34476D81">
          <v:shape id="_x0000_i2241" type="#_x0000_t75" style="width:10.2pt;height:13.8pt" o:ole="" fillcolor="window">
            <v:imagedata r:id="rId145" o:title=""/>
          </v:shape>
          <o:OLEObject Type="Embed" ProgID="Equation.3" ShapeID="_x0000_i2241" DrawAspect="Content" ObjectID="_1810371551" r:id="rId14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- світлов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характеристика вікон;</w:t>
      </w:r>
    </w:p>
    <w:p w14:paraId="7A1CC58B" w14:textId="34C367AE" w:rsidR="009B7E85" w:rsidRPr="009B7E85" w:rsidRDefault="009B7E85" w:rsidP="006C0645">
      <w:pPr>
        <w:widowControl w:val="0"/>
        <w:spacing w:after="0" w:line="360" w:lineRule="auto"/>
        <w:ind w:firstLine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K-коефіцієнт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враховує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інення від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усідніх будівель;</w:t>
      </w:r>
    </w:p>
    <w:p w14:paraId="073544C4" w14:textId="09173A7C" w:rsidR="009B7E85" w:rsidRPr="009B7E85" w:rsidRDefault="009B7E85" w:rsidP="006C0645">
      <w:pPr>
        <w:pStyle w:val="31"/>
        <w:widowControl w:val="0"/>
        <w:spacing w:after="0" w:line="360" w:lineRule="auto"/>
        <w:ind w:firstLine="540"/>
        <w:jc w:val="both"/>
        <w:rPr>
          <w:color w:val="auto"/>
          <w:sz w:val="28"/>
          <w:szCs w:val="28"/>
          <w:lang w:val="uk-UA"/>
        </w:rPr>
      </w:pP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Кількість вікон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знаходимо з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формулою:</w:t>
      </w:r>
    </w:p>
    <w:p w14:paraId="5312D6C2" w14:textId="28B57E6E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300" w:dyaOrig="680" w14:anchorId="53E1373C">
          <v:shape id="_x0000_i2242" type="#_x0000_t75" style="width:65.4pt;height:33.6pt" o:ole="" fillcolor="window">
            <v:imagedata r:id="rId147" o:title=""/>
          </v:shape>
          <o:OLEObject Type="Embed" ProgID="Equation.3" ShapeID="_x0000_i2242" DrawAspect="Content" ObjectID="_1810371552" r:id="rId14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   (4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)</w:t>
      </w:r>
    </w:p>
    <w:p w14:paraId="5165EE51" w14:textId="269014E2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,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S- загаль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а; Sвік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а од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вікна;</w:t>
      </w:r>
    </w:p>
    <w:p w14:paraId="1E4BC575" w14:textId="3FB31B54" w:rsidR="009B7E85" w:rsidRPr="009B7E85" w:rsidRDefault="009B7E85" w:rsidP="006C0645">
      <w:pPr>
        <w:widowControl w:val="0"/>
        <w:spacing w:after="0"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Sвік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а од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вікна;</w:t>
      </w:r>
    </w:p>
    <w:p w14:paraId="37770A9F" w14:textId="2AC30F93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сот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кна знаходим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з виразу [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0]: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h0=H-(hпід+hнад), м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4.3)</w:t>
      </w:r>
    </w:p>
    <w:p w14:paraId="5F0CD641" w14:textId="44D7707E" w:rsidR="009B7E85" w:rsidRPr="009B7E85" w:rsidRDefault="009B7E85" w:rsidP="006C0645">
      <w:pPr>
        <w:widowControl w:val="0"/>
        <w:spacing w:after="0" w:line="360" w:lineRule="auto"/>
        <w:ind w:firstLine="36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е ,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>Н –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сота будівлі  hпід –відстан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підлог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о підвіконня;</w:t>
      </w:r>
    </w:p>
    <w:p w14:paraId="5C54E9E2" w14:textId="3B9C5930" w:rsidR="009B7E85" w:rsidRPr="009B7E85" w:rsidRDefault="009B7E85" w:rsidP="006C0645">
      <w:pPr>
        <w:widowControl w:val="0"/>
        <w:spacing w:after="0" w:line="360" w:lineRule="auto"/>
        <w:ind w:firstLine="36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hпід –відстан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підлог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о підвіконня;</w:t>
      </w:r>
    </w:p>
    <w:p w14:paraId="5046DC92" w14:textId="0CEB7BCE" w:rsidR="009B7E85" w:rsidRPr="009B7E85" w:rsidRDefault="009B7E85" w:rsidP="006C0645">
      <w:pPr>
        <w:widowControl w:val="0"/>
        <w:spacing w:after="0" w:line="360" w:lineRule="auto"/>
        <w:ind w:firstLine="36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hнад- розмір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надвіконного простору;</w:t>
      </w:r>
    </w:p>
    <w:p w14:paraId="3A401CD5" w14:textId="2F8008F9" w:rsidR="009B7E85" w:rsidRPr="009B7E85" w:rsidRDefault="009B7E85" w:rsidP="006C0645">
      <w:pPr>
        <w:widowControl w:val="0"/>
        <w:spacing w:after="0" w:line="360" w:lineRule="auto"/>
        <w:ind w:firstLine="36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ймаємо Н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4м; hпід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.2м;hнад=0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8м;</w:t>
      </w:r>
    </w:p>
    <w:p w14:paraId="2FD6CF68" w14:textId="4168FF29" w:rsidR="009B7E85" w:rsidRPr="009B7E85" w:rsidRDefault="009B7E85" w:rsidP="006C0645">
      <w:pPr>
        <w:widowControl w:val="0"/>
        <w:spacing w:after="0" w:line="360" w:lineRule="auto"/>
        <w:ind w:firstLine="36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Ширин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кна приймаєм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0.80м.</w:t>
      </w:r>
    </w:p>
    <w:p w14:paraId="18A982BF" w14:textId="082E49FC" w:rsidR="009B7E85" w:rsidRPr="009B7E85" w:rsidRDefault="009B7E85" w:rsidP="006C0645">
      <w:pPr>
        <w:widowControl w:val="0"/>
        <w:spacing w:after="0" w:line="360" w:lineRule="auto"/>
        <w:ind w:firstLine="36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ді площ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вікна буде: Fвік=1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6м.</w:t>
      </w:r>
    </w:p>
    <w:p w14:paraId="1127690F" w14:textId="08B6C172" w:rsidR="009B7E85" w:rsidRPr="009B7E85" w:rsidRDefault="009B7E85" w:rsidP="006C0645">
      <w:pPr>
        <w:pStyle w:val="31"/>
        <w:widowControl w:val="0"/>
        <w:spacing w:line="360" w:lineRule="auto"/>
        <w:ind w:firstLine="709"/>
        <w:jc w:val="both"/>
        <w:rPr>
          <w:b/>
          <w:bCs/>
          <w:color w:val="auto"/>
          <w:sz w:val="28"/>
          <w:szCs w:val="28"/>
          <w:lang w:val="uk-UA"/>
        </w:rPr>
      </w:pPr>
      <w:r w:rsidRPr="009B7E85">
        <w:rPr>
          <w:b/>
          <w:bCs/>
          <w:color w:val="auto"/>
          <w:sz w:val="28"/>
          <w:szCs w:val="28"/>
          <w:lang w:val="uk-UA"/>
        </w:rPr>
        <w:t xml:space="preserve">Розрахунок </w:t>
      </w:r>
      <w:r w:rsidRPr="009B7E85">
        <w:rPr>
          <w:b/>
          <w:bCs/>
          <w:sz w:val="28"/>
          <w:szCs w:val="28"/>
          <w:lang w:val="uk-UA"/>
        </w:rPr>
        <w:t>1</w:t>
      </w:r>
      <w:r w:rsidRPr="009B7E85">
        <w:rPr>
          <w:b/>
          <w:bCs/>
          <w:color w:val="auto"/>
          <w:sz w:val="28"/>
          <w:szCs w:val="28"/>
          <w:lang w:val="uk-UA"/>
        </w:rPr>
        <w:t>штучного освітлення.</w:t>
      </w:r>
    </w:p>
    <w:p w14:paraId="5D1B962E" w14:textId="52249B11" w:rsidR="009B7E85" w:rsidRPr="009B7E85" w:rsidRDefault="009B7E85" w:rsidP="006C0645">
      <w:pPr>
        <w:pStyle w:val="33"/>
        <w:widowControl w:val="0"/>
        <w:spacing w:after="0" w:line="360" w:lineRule="auto"/>
        <w:jc w:val="both"/>
        <w:rPr>
          <w:color w:val="auto"/>
          <w:sz w:val="28"/>
          <w:szCs w:val="28"/>
          <w:lang w:val="uk-UA"/>
        </w:rPr>
      </w:pP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зрахунок штучног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світлення проводим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о типовій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отужності ламп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і зводитьс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о визначенн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їх кількості.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ля розрахункі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приймаємо</w:t>
      </w:r>
    </w:p>
    <w:p w14:paraId="489506CC" w14:textId="651E134B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ламп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ужністю 150Вт. </w:t>
      </w:r>
    </w:p>
    <w:p w14:paraId="1F4861A4" w14:textId="333DF3F9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ламп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мо із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піввідношення  [10]:</w:t>
      </w:r>
    </w:p>
    <w:p w14:paraId="4BF46FB2" w14:textId="461FC596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700" w:dyaOrig="620" w14:anchorId="67305C42">
          <v:shape id="_x0000_i2243" type="#_x0000_t75" style="width:34.8pt;height:31.2pt" o:ole="" fillcolor="window">
            <v:imagedata r:id="rId149" o:title=""/>
          </v:shape>
          <o:OLEObject Type="Embed" ProgID="Equation.3" ShapeID="_x0000_i2243" DrawAspect="Content" ObjectID="_1810371553" r:id="rId15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шт.                                                   (4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4)</w:t>
      </w:r>
    </w:p>
    <w:p w14:paraId="4321A63B" w14:textId="347817C6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 – потужн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днієї лампи.</w:t>
      </w:r>
    </w:p>
    <w:p w14:paraId="2E407BC8" w14:textId="11DD6DDE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мо світлов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ік, щ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промінюється лампам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ля дільниці [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0]:</w:t>
      </w:r>
    </w:p>
    <w:p w14:paraId="0CA55B4C" w14:textId="22A8B620" w:rsidR="009B7E85" w:rsidRPr="009B7E85" w:rsidRDefault="009B7E85" w:rsidP="006C0645">
      <w:pPr>
        <w:widowControl w:val="0"/>
        <w:spacing w:line="360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760" w:dyaOrig="840" w14:anchorId="18ED9278">
          <v:shape id="_x0000_i2244" type="#_x0000_t75" style="width:88.2pt;height:42pt" o:ole="" fillcolor="window">
            <v:imagedata r:id="rId151" o:title=""/>
          </v:shape>
          <o:OLEObject Type="Embed" ProgID="Equation.DSMT4" ShapeID="_x0000_i2244" DrawAspect="Content" ObjectID="_1810371554" r:id="rId152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,лк     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4.5)</w:t>
      </w:r>
    </w:p>
    <w:p w14:paraId="13B0BDF8" w14:textId="38E56F13" w:rsidR="009B7E85" w:rsidRPr="009B7E85" w:rsidRDefault="009B7E85" w:rsidP="006C0645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, к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 запасу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ймаємо к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;</w:t>
      </w:r>
    </w:p>
    <w:p w14:paraId="0FA7CEF5" w14:textId="608EF73D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світленість, Е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50;</w:t>
      </w:r>
    </w:p>
    <w:p w14:paraId="789584C0" w14:textId="62496724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3F402414">
          <v:shape id="_x0000_i2245" type="#_x0000_t75" style="width:13.8pt;height:18pt" o:ole="" fillcolor="window">
            <v:imagedata r:id="rId153" o:title=""/>
          </v:shape>
          <o:OLEObject Type="Embed" ProgID="Equation.3" ShapeID="_x0000_i2245" DrawAspect="Content" ObjectID="_1810371555" r:id="rId154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коефіціє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ання світлов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оку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32B753A8">
          <v:shape id="_x0000_i2246" type="#_x0000_t75" style="width:13.8pt;height:18pt" o:ole="" fillcolor="window">
            <v:imagedata r:id="rId153" o:title=""/>
          </v:shape>
          <o:OLEObject Type="Embed" ProgID="Equation.3" ShapeID="_x0000_i2246" DrawAspect="Content" ObjectID="_1810371556" r:id="rId155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=0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4;</w:t>
      </w:r>
    </w:p>
    <w:p w14:paraId="362DA4EE" w14:textId="32CB45E4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z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 нерівномірност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світлення z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0.6;</w:t>
      </w:r>
    </w:p>
    <w:p w14:paraId="7862F492" w14:textId="65710660" w:rsidR="009B7E85" w:rsidRPr="009B7E85" w:rsidRDefault="009B7E85" w:rsidP="006C0645">
      <w:pPr>
        <w:widowControl w:val="0"/>
        <w:spacing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340" w:dyaOrig="620" w14:anchorId="0CC12CC7">
          <v:shape id="_x0000_i2247" type="#_x0000_t75" style="width:117pt;height:31.2pt" o:ole="" fillcolor="window">
            <v:imagedata r:id="rId156" o:title=""/>
          </v:shape>
          <o:OLEObject Type="Embed" ProgID="Equation.3" ShapeID="_x0000_i2247" DrawAspect="Content" ObjectID="_1810371557" r:id="rId157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,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лк</w:t>
      </w:r>
    </w:p>
    <w:p w14:paraId="74EAEE49" w14:textId="77777777" w:rsidR="009B7E85" w:rsidRPr="009B7E85" w:rsidRDefault="009B7E85" w:rsidP="006C0645">
      <w:pPr>
        <w:widowControl w:val="0"/>
        <w:spacing w:line="360" w:lineRule="auto"/>
        <w:ind w:left="2160" w:hanging="216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100" w:dyaOrig="960" w14:anchorId="7F78F291">
          <v:shape id="_x0000_i2248" type="#_x0000_t75" style="width:105pt;height:46.8pt" o:ole="" fillcolor="window">
            <v:imagedata r:id="rId158" o:title=""/>
          </v:shape>
          <o:OLEObject Type="Embed" ProgID="Equation.3" ShapeID="_x0000_i2248" DrawAspect="Content" ObjectID="_1810371558" r:id="rId159"/>
        </w:object>
      </w:r>
    </w:p>
    <w:p w14:paraId="17E868F0" w14:textId="43CDAF55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S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а підлог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риміщення , м2</w:t>
      </w:r>
    </w:p>
    <w:p w14:paraId="643104A3" w14:textId="65B47485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 – освітлен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нормах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лк</w:t>
      </w:r>
    </w:p>
    <w:p w14:paraId="11D26BC5" w14:textId="2493D5C5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3B84A3B5">
          <v:shape id="_x0000_i2249" type="#_x0000_t75" style="width:13.8pt;height:18pt" o:ole="" fillcolor="window">
            <v:imagedata r:id="rId153" o:title=""/>
          </v:shape>
          <o:OLEObject Type="Embed" ProgID="Equation.3" ShapeID="_x0000_i2249" DrawAspect="Content" ObjectID="_1810371559" r:id="rId16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- коефіцієн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ристання світлов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оку ,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79" w:dyaOrig="360" w14:anchorId="48A850EC">
          <v:shape id="_x0000_i2250" type="#_x0000_t75" style="width:13.8pt;height:18pt" o:ole="" fillcolor="window">
            <v:imagedata r:id="rId153" o:title=""/>
          </v:shape>
          <o:OLEObject Type="Embed" ProgID="Equation.3" ShapeID="_x0000_i2250" DrawAspect="Content" ObjectID="_1810371560" r:id="rId161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=0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4</w:t>
      </w:r>
    </w:p>
    <w:p w14:paraId="7BFA3EB6" w14:textId="44AF47F3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z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ефіцієнт нерівномірност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світлення , z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0.6</w:t>
      </w:r>
    </w:p>
    <w:p w14:paraId="5118E1FE" w14:textId="19A00901" w:rsidR="009B7E85" w:rsidRPr="009B7E85" w:rsidRDefault="009B7E85" w:rsidP="006C0645">
      <w:pPr>
        <w:widowControl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n – кільк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ламп</w:t>
      </w:r>
    </w:p>
    <w:p w14:paraId="79BA7AE8" w14:textId="42A29FEB" w:rsidR="008D7C09" w:rsidRPr="009B7E85" w:rsidRDefault="008D7C09" w:rsidP="006C0645">
      <w:pPr>
        <w:widowControl w:val="0"/>
        <w:spacing w:line="360" w:lineRule="auto"/>
        <w:ind w:left="6480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03"/>
        <w:gridCol w:w="708"/>
        <w:gridCol w:w="567"/>
        <w:gridCol w:w="709"/>
        <w:gridCol w:w="709"/>
        <w:gridCol w:w="567"/>
        <w:gridCol w:w="709"/>
        <w:gridCol w:w="844"/>
      </w:tblGrid>
      <w:tr w:rsidR="008D7C09" w:rsidRPr="009B7E85" w14:paraId="5770FB73" w14:textId="77777777" w:rsidTr="008D7C09">
        <w:trPr>
          <w:cantSplit/>
          <w:trHeight w:val="570"/>
          <w:jc w:val="center"/>
        </w:trPr>
        <w:tc>
          <w:tcPr>
            <w:tcW w:w="3403" w:type="dxa"/>
            <w:vMerge w:val="restart"/>
          </w:tcPr>
          <w:p w14:paraId="020A0B66" w14:textId="5639CEA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Назва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ільниці</w:t>
            </w:r>
          </w:p>
        </w:tc>
        <w:tc>
          <w:tcPr>
            <w:tcW w:w="2693" w:type="dxa"/>
            <w:gridSpan w:val="4"/>
          </w:tcPr>
          <w:p w14:paraId="5663F7EF" w14:textId="2E7C4E2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Коефіцієнти</w:t>
            </w:r>
          </w:p>
        </w:tc>
        <w:tc>
          <w:tcPr>
            <w:tcW w:w="567" w:type="dxa"/>
            <w:vMerge w:val="restart"/>
          </w:tcPr>
          <w:p w14:paraId="542B684A" w14:textId="07578D7D" w:rsidR="008D7C09" w:rsidRPr="009B7E85" w:rsidRDefault="009B7E85" w:rsidP="006C0645">
            <w:pPr>
              <w:pStyle w:val="7"/>
              <w:widowControl w:val="0"/>
              <w:spacing w:before="0" w:after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9B7E85">
              <w:rPr>
                <w:color w:val="auto"/>
                <w:sz w:val="28"/>
                <w:szCs w:val="28"/>
                <w:lang w:val="uk-UA"/>
              </w:rPr>
              <w:t>n</w:t>
            </w:r>
          </w:p>
        </w:tc>
        <w:tc>
          <w:tcPr>
            <w:tcW w:w="709" w:type="dxa"/>
            <w:vMerge w:val="restart"/>
          </w:tcPr>
          <w:p w14:paraId="204CAEE9" w14:textId="62C42C10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K</w:t>
            </w:r>
          </w:p>
        </w:tc>
        <w:tc>
          <w:tcPr>
            <w:tcW w:w="842" w:type="dxa"/>
          </w:tcPr>
          <w:p w14:paraId="38DED3D2" w14:textId="3668BDA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F</w:t>
            </w:r>
          </w:p>
        </w:tc>
      </w:tr>
      <w:tr w:rsidR="008D7C09" w:rsidRPr="009B7E85" w14:paraId="31FC5487" w14:textId="77777777" w:rsidTr="008D7C09">
        <w:trPr>
          <w:cantSplit/>
          <w:trHeight w:val="435"/>
          <w:jc w:val="center"/>
        </w:trPr>
        <w:tc>
          <w:tcPr>
            <w:tcW w:w="3403" w:type="dxa"/>
            <w:vMerge/>
          </w:tcPr>
          <w:p w14:paraId="246B54A7" w14:textId="77777777" w:rsidR="008D7C09" w:rsidRPr="009B7E85" w:rsidRDefault="008D7C09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08" w:type="dxa"/>
          </w:tcPr>
          <w:p w14:paraId="449B5765" w14:textId="335F260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S</w:t>
            </w:r>
          </w:p>
        </w:tc>
        <w:tc>
          <w:tcPr>
            <w:tcW w:w="567" w:type="dxa"/>
          </w:tcPr>
          <w:p w14:paraId="16749789" w14:textId="16DB1E5A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E</w:t>
            </w:r>
          </w:p>
        </w:tc>
        <w:tc>
          <w:tcPr>
            <w:tcW w:w="709" w:type="dxa"/>
          </w:tcPr>
          <w:p w14:paraId="11E60E15" w14:textId="53B7276A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object w:dxaOrig="200" w:dyaOrig="260" w14:anchorId="12A15E9B">
                <v:shape id="_x0000_i2251" type="#_x0000_t75" style="width:10.2pt;height:13.8pt" o:ole="" fillcolor="window">
                  <v:imagedata r:id="rId145" o:title=""/>
                </v:shape>
                <o:OLEObject Type="Embed" ProgID="Equation.3" ShapeID="_x0000_i2251" DrawAspect="Content" ObjectID="_1810371561" r:id="rId162"/>
              </w:object>
            </w:r>
          </w:p>
        </w:tc>
        <w:tc>
          <w:tcPr>
            <w:tcW w:w="709" w:type="dxa"/>
          </w:tcPr>
          <w:p w14:paraId="41B6EEA8" w14:textId="1FFDBF7A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Z</w:t>
            </w:r>
          </w:p>
        </w:tc>
        <w:tc>
          <w:tcPr>
            <w:tcW w:w="567" w:type="dxa"/>
            <w:vMerge/>
          </w:tcPr>
          <w:p w14:paraId="21EE7142" w14:textId="77777777" w:rsidR="008D7C09" w:rsidRPr="009B7E85" w:rsidRDefault="008D7C09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</w:tcPr>
          <w:p w14:paraId="537BBCBA" w14:textId="77777777" w:rsidR="008D7C09" w:rsidRPr="009B7E85" w:rsidRDefault="008D7C09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40" w:type="dxa"/>
          </w:tcPr>
          <w:p w14:paraId="4D041DE9" w14:textId="77777777" w:rsidR="008D7C09" w:rsidRPr="009B7E85" w:rsidRDefault="008D7C09" w:rsidP="006C0645">
            <w:pPr>
              <w:pStyle w:val="1"/>
              <w:widowControl w:val="0"/>
              <w:spacing w:before="0" w:after="0" w:line="360" w:lineRule="auto"/>
              <w:jc w:val="both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8D7C09" w:rsidRPr="009B7E85" w14:paraId="1C5ADEFD" w14:textId="77777777" w:rsidTr="008D7C09">
        <w:trPr>
          <w:jc w:val="center"/>
        </w:trPr>
        <w:tc>
          <w:tcPr>
            <w:tcW w:w="3403" w:type="dxa"/>
          </w:tcPr>
          <w:p w14:paraId="38439390" w14:textId="436901B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708" w:type="dxa"/>
          </w:tcPr>
          <w:p w14:paraId="1380D0F5" w14:textId="3849DC73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567" w:type="dxa"/>
          </w:tcPr>
          <w:p w14:paraId="4FDD1215" w14:textId="1A91651A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709" w:type="dxa"/>
          </w:tcPr>
          <w:p w14:paraId="6F0B899E" w14:textId="785FE334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709" w:type="dxa"/>
          </w:tcPr>
          <w:p w14:paraId="28AB5202" w14:textId="7812F6CA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567" w:type="dxa"/>
          </w:tcPr>
          <w:p w14:paraId="4F75E7E0" w14:textId="29EA7CEE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</w:t>
            </w:r>
          </w:p>
        </w:tc>
        <w:tc>
          <w:tcPr>
            <w:tcW w:w="709" w:type="dxa"/>
          </w:tcPr>
          <w:p w14:paraId="794D4B59" w14:textId="3316CBC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</w:t>
            </w:r>
          </w:p>
        </w:tc>
        <w:tc>
          <w:tcPr>
            <w:tcW w:w="844" w:type="dxa"/>
          </w:tcPr>
          <w:p w14:paraId="25508068" w14:textId="180D4BA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</w:t>
            </w:r>
          </w:p>
        </w:tc>
      </w:tr>
      <w:tr w:rsidR="008D7C09" w:rsidRPr="009B7E85" w14:paraId="6711F1A8" w14:textId="77777777" w:rsidTr="008D7C09">
        <w:trPr>
          <w:jc w:val="center"/>
        </w:trPr>
        <w:tc>
          <w:tcPr>
            <w:tcW w:w="3403" w:type="dxa"/>
          </w:tcPr>
          <w:p w14:paraId="65295524" w14:textId="256D6FE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Миття і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розбирання машин</w:t>
            </w:r>
          </w:p>
        </w:tc>
        <w:tc>
          <w:tcPr>
            <w:tcW w:w="708" w:type="dxa"/>
          </w:tcPr>
          <w:p w14:paraId="7DB43FFC" w14:textId="7974D5F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2</w:t>
            </w:r>
          </w:p>
        </w:tc>
        <w:tc>
          <w:tcPr>
            <w:tcW w:w="567" w:type="dxa"/>
          </w:tcPr>
          <w:p w14:paraId="070794B2" w14:textId="6708D288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0</w:t>
            </w:r>
          </w:p>
        </w:tc>
        <w:tc>
          <w:tcPr>
            <w:tcW w:w="709" w:type="dxa"/>
          </w:tcPr>
          <w:p w14:paraId="48E024BD" w14:textId="631A1FBA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4</w:t>
            </w:r>
          </w:p>
        </w:tc>
        <w:tc>
          <w:tcPr>
            <w:tcW w:w="709" w:type="dxa"/>
          </w:tcPr>
          <w:p w14:paraId="59EE49B7" w14:textId="41A88CF1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6</w:t>
            </w:r>
          </w:p>
        </w:tc>
        <w:tc>
          <w:tcPr>
            <w:tcW w:w="567" w:type="dxa"/>
          </w:tcPr>
          <w:p w14:paraId="258ED044" w14:textId="2F9DC7E2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709" w:type="dxa"/>
          </w:tcPr>
          <w:p w14:paraId="72D891EC" w14:textId="403CBEF3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844" w:type="dxa"/>
          </w:tcPr>
          <w:p w14:paraId="7963070A" w14:textId="5512333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00</w:t>
            </w:r>
          </w:p>
        </w:tc>
      </w:tr>
      <w:tr w:rsidR="008D7C09" w:rsidRPr="009B7E85" w14:paraId="72736379" w14:textId="77777777" w:rsidTr="008D7C09">
        <w:trPr>
          <w:jc w:val="center"/>
        </w:trPr>
        <w:tc>
          <w:tcPr>
            <w:tcW w:w="3403" w:type="dxa"/>
          </w:tcPr>
          <w:p w14:paraId="3670B0F1" w14:textId="457BC1D6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ТО і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іагностики машин</w:t>
            </w:r>
          </w:p>
        </w:tc>
        <w:tc>
          <w:tcPr>
            <w:tcW w:w="708" w:type="dxa"/>
          </w:tcPr>
          <w:p w14:paraId="1C40F182" w14:textId="0FE14F19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8</w:t>
            </w:r>
          </w:p>
        </w:tc>
        <w:tc>
          <w:tcPr>
            <w:tcW w:w="567" w:type="dxa"/>
          </w:tcPr>
          <w:p w14:paraId="027DC78C" w14:textId="0687ABFF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709" w:type="dxa"/>
          </w:tcPr>
          <w:p w14:paraId="2E5CE5A1" w14:textId="219DAC7C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4</w:t>
            </w:r>
          </w:p>
        </w:tc>
        <w:tc>
          <w:tcPr>
            <w:tcW w:w="709" w:type="dxa"/>
          </w:tcPr>
          <w:p w14:paraId="3CE22BEE" w14:textId="3E20B5E2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6</w:t>
            </w:r>
          </w:p>
        </w:tc>
        <w:tc>
          <w:tcPr>
            <w:tcW w:w="567" w:type="dxa"/>
          </w:tcPr>
          <w:p w14:paraId="4BBC1D28" w14:textId="60E21B6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709" w:type="dxa"/>
          </w:tcPr>
          <w:p w14:paraId="0AB75D41" w14:textId="447400A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844" w:type="dxa"/>
          </w:tcPr>
          <w:p w14:paraId="3781324C" w14:textId="5E6BB5D4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50</w:t>
            </w:r>
          </w:p>
        </w:tc>
      </w:tr>
      <w:tr w:rsidR="008D7C09" w:rsidRPr="009B7E85" w14:paraId="1E3C17F6" w14:textId="77777777" w:rsidTr="008D7C09">
        <w:trPr>
          <w:jc w:val="center"/>
        </w:trPr>
        <w:tc>
          <w:tcPr>
            <w:tcW w:w="3403" w:type="dxa"/>
          </w:tcPr>
          <w:p w14:paraId="4FBC1F4E" w14:textId="1C7022B7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Ремонтно – монтажна </w:t>
            </w:r>
          </w:p>
        </w:tc>
        <w:tc>
          <w:tcPr>
            <w:tcW w:w="708" w:type="dxa"/>
          </w:tcPr>
          <w:p w14:paraId="7F09C108" w14:textId="6BC5182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8</w:t>
            </w:r>
          </w:p>
        </w:tc>
        <w:tc>
          <w:tcPr>
            <w:tcW w:w="567" w:type="dxa"/>
          </w:tcPr>
          <w:p w14:paraId="343F5DF9" w14:textId="5514C5AC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0</w:t>
            </w:r>
          </w:p>
        </w:tc>
        <w:tc>
          <w:tcPr>
            <w:tcW w:w="709" w:type="dxa"/>
          </w:tcPr>
          <w:p w14:paraId="7E04DBEA" w14:textId="5B88E043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4</w:t>
            </w:r>
          </w:p>
        </w:tc>
        <w:tc>
          <w:tcPr>
            <w:tcW w:w="709" w:type="dxa"/>
          </w:tcPr>
          <w:p w14:paraId="1B75A4A2" w14:textId="6531149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6</w:t>
            </w:r>
          </w:p>
        </w:tc>
        <w:tc>
          <w:tcPr>
            <w:tcW w:w="567" w:type="dxa"/>
          </w:tcPr>
          <w:p w14:paraId="0B39A1D0" w14:textId="4BA08101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</w:t>
            </w:r>
          </w:p>
        </w:tc>
        <w:tc>
          <w:tcPr>
            <w:tcW w:w="709" w:type="dxa"/>
          </w:tcPr>
          <w:p w14:paraId="3D015C90" w14:textId="7F2F019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844" w:type="dxa"/>
          </w:tcPr>
          <w:p w14:paraId="7848DC65" w14:textId="250C4F8C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500</w:t>
            </w:r>
          </w:p>
        </w:tc>
      </w:tr>
      <w:tr w:rsidR="008D7C09" w:rsidRPr="009B7E85" w14:paraId="0F941F73" w14:textId="77777777" w:rsidTr="008D7C09">
        <w:trPr>
          <w:jc w:val="center"/>
        </w:trPr>
        <w:tc>
          <w:tcPr>
            <w:tcW w:w="3403" w:type="dxa"/>
          </w:tcPr>
          <w:p w14:paraId="02700938" w14:textId="29B30007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Дільниця ПР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двигунів</w:t>
            </w:r>
          </w:p>
        </w:tc>
        <w:tc>
          <w:tcPr>
            <w:tcW w:w="708" w:type="dxa"/>
          </w:tcPr>
          <w:p w14:paraId="1F1E5C72" w14:textId="20E41B29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567" w:type="dxa"/>
          </w:tcPr>
          <w:p w14:paraId="6ACD569C" w14:textId="6280FEA9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709" w:type="dxa"/>
          </w:tcPr>
          <w:p w14:paraId="62807D4E" w14:textId="3BDF0363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709" w:type="dxa"/>
          </w:tcPr>
          <w:p w14:paraId="7654030F" w14:textId="71F81BD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</w:t>
            </w:r>
          </w:p>
        </w:tc>
        <w:tc>
          <w:tcPr>
            <w:tcW w:w="567" w:type="dxa"/>
          </w:tcPr>
          <w:p w14:paraId="10063B9B" w14:textId="60E12047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709" w:type="dxa"/>
          </w:tcPr>
          <w:p w14:paraId="5A29652D" w14:textId="1C78CF8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5</w:t>
            </w:r>
          </w:p>
        </w:tc>
        <w:tc>
          <w:tcPr>
            <w:tcW w:w="844" w:type="dxa"/>
          </w:tcPr>
          <w:p w14:paraId="011B4E36" w14:textId="7039B00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50</w:t>
            </w:r>
          </w:p>
        </w:tc>
      </w:tr>
      <w:tr w:rsidR="008D7C09" w:rsidRPr="009B7E85" w14:paraId="479AE248" w14:textId="77777777" w:rsidTr="008D7C09">
        <w:trPr>
          <w:jc w:val="center"/>
        </w:trPr>
        <w:tc>
          <w:tcPr>
            <w:tcW w:w="3403" w:type="dxa"/>
          </w:tcPr>
          <w:p w14:paraId="40872A3D" w14:textId="205FD30A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Випробування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і регулювання </w:t>
            </w:r>
          </w:p>
        </w:tc>
        <w:tc>
          <w:tcPr>
            <w:tcW w:w="708" w:type="dxa"/>
          </w:tcPr>
          <w:p w14:paraId="1C6C32A1" w14:textId="21F1B44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567" w:type="dxa"/>
          </w:tcPr>
          <w:p w14:paraId="7DDEF8CA" w14:textId="786AEE81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709" w:type="dxa"/>
          </w:tcPr>
          <w:p w14:paraId="6DFB6753" w14:textId="692A2094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4</w:t>
            </w:r>
          </w:p>
        </w:tc>
        <w:tc>
          <w:tcPr>
            <w:tcW w:w="709" w:type="dxa"/>
          </w:tcPr>
          <w:p w14:paraId="60B7C46D" w14:textId="38A893CE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6</w:t>
            </w:r>
          </w:p>
        </w:tc>
        <w:tc>
          <w:tcPr>
            <w:tcW w:w="567" w:type="dxa"/>
          </w:tcPr>
          <w:p w14:paraId="04F76B62" w14:textId="13E7D0C8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709" w:type="dxa"/>
          </w:tcPr>
          <w:p w14:paraId="22DF43A7" w14:textId="487E0A0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844" w:type="dxa"/>
          </w:tcPr>
          <w:p w14:paraId="6A332838" w14:textId="48DF8D91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50</w:t>
            </w:r>
          </w:p>
        </w:tc>
      </w:tr>
      <w:tr w:rsidR="008D7C09" w:rsidRPr="009B7E85" w14:paraId="330D0034" w14:textId="77777777" w:rsidTr="008D7C09">
        <w:trPr>
          <w:jc w:val="center"/>
        </w:trPr>
        <w:tc>
          <w:tcPr>
            <w:tcW w:w="3403" w:type="dxa"/>
          </w:tcPr>
          <w:p w14:paraId="1BE7BA40" w14:textId="5FAA4420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Дільниця ПР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і регулювання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аливної апаратури</w:t>
            </w:r>
          </w:p>
        </w:tc>
        <w:tc>
          <w:tcPr>
            <w:tcW w:w="708" w:type="dxa"/>
          </w:tcPr>
          <w:p w14:paraId="23E0F7C7" w14:textId="1BD4DCCF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</w:t>
            </w:r>
          </w:p>
        </w:tc>
        <w:tc>
          <w:tcPr>
            <w:tcW w:w="567" w:type="dxa"/>
          </w:tcPr>
          <w:p w14:paraId="088E4E8F" w14:textId="2EF517A1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709" w:type="dxa"/>
          </w:tcPr>
          <w:p w14:paraId="56687F71" w14:textId="2026C182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4</w:t>
            </w:r>
          </w:p>
        </w:tc>
        <w:tc>
          <w:tcPr>
            <w:tcW w:w="709" w:type="dxa"/>
          </w:tcPr>
          <w:p w14:paraId="01EDF470" w14:textId="182C57D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6</w:t>
            </w:r>
          </w:p>
        </w:tc>
        <w:tc>
          <w:tcPr>
            <w:tcW w:w="567" w:type="dxa"/>
          </w:tcPr>
          <w:p w14:paraId="20C70CC2" w14:textId="38F982B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709" w:type="dxa"/>
          </w:tcPr>
          <w:p w14:paraId="0F413E6E" w14:textId="54B9F453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844" w:type="dxa"/>
          </w:tcPr>
          <w:p w14:paraId="5504C52C" w14:textId="373605D7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687</w:t>
            </w:r>
          </w:p>
        </w:tc>
      </w:tr>
      <w:tr w:rsidR="008D7C09" w:rsidRPr="009B7E85" w14:paraId="266A2025" w14:textId="77777777" w:rsidTr="008D7C09">
        <w:trPr>
          <w:jc w:val="center"/>
        </w:trPr>
        <w:tc>
          <w:tcPr>
            <w:tcW w:w="3403" w:type="dxa"/>
          </w:tcPr>
          <w:p w14:paraId="14CD8EDB" w14:textId="0F237D89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Побутові приміщення</w:t>
            </w:r>
          </w:p>
        </w:tc>
        <w:tc>
          <w:tcPr>
            <w:tcW w:w="708" w:type="dxa"/>
          </w:tcPr>
          <w:p w14:paraId="2CEE115F" w14:textId="3EDFCD3F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567" w:type="dxa"/>
          </w:tcPr>
          <w:p w14:paraId="441D2AA0" w14:textId="1462A3B8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709" w:type="dxa"/>
          </w:tcPr>
          <w:p w14:paraId="2DF9100C" w14:textId="4DC4376E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4</w:t>
            </w:r>
          </w:p>
        </w:tc>
        <w:tc>
          <w:tcPr>
            <w:tcW w:w="709" w:type="dxa"/>
          </w:tcPr>
          <w:p w14:paraId="46E9609E" w14:textId="443E1898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6</w:t>
            </w:r>
          </w:p>
        </w:tc>
        <w:tc>
          <w:tcPr>
            <w:tcW w:w="567" w:type="dxa"/>
          </w:tcPr>
          <w:p w14:paraId="022C7973" w14:textId="13AA79C8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709" w:type="dxa"/>
          </w:tcPr>
          <w:p w14:paraId="7F3BE167" w14:textId="641A1212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844" w:type="dxa"/>
          </w:tcPr>
          <w:p w14:paraId="37432834" w14:textId="0B6F5B2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50</w:t>
            </w:r>
          </w:p>
        </w:tc>
      </w:tr>
      <w:tr w:rsidR="008D7C09" w:rsidRPr="009B7E85" w14:paraId="062BF324" w14:textId="77777777" w:rsidTr="008D7C09">
        <w:trPr>
          <w:jc w:val="center"/>
        </w:trPr>
        <w:tc>
          <w:tcPr>
            <w:tcW w:w="3403" w:type="dxa"/>
          </w:tcPr>
          <w:p w14:paraId="505FE955" w14:textId="170E7054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Заправки і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обкатки</w:t>
            </w:r>
          </w:p>
        </w:tc>
        <w:tc>
          <w:tcPr>
            <w:tcW w:w="708" w:type="dxa"/>
          </w:tcPr>
          <w:p w14:paraId="0A873D12" w14:textId="53CB4597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72</w:t>
            </w:r>
          </w:p>
        </w:tc>
        <w:tc>
          <w:tcPr>
            <w:tcW w:w="567" w:type="dxa"/>
          </w:tcPr>
          <w:p w14:paraId="013E9131" w14:textId="07C850BE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0</w:t>
            </w:r>
          </w:p>
        </w:tc>
        <w:tc>
          <w:tcPr>
            <w:tcW w:w="709" w:type="dxa"/>
          </w:tcPr>
          <w:p w14:paraId="5854BA60" w14:textId="43FC974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709" w:type="dxa"/>
          </w:tcPr>
          <w:p w14:paraId="457EC9D8" w14:textId="0D5578AA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</w:t>
            </w:r>
          </w:p>
        </w:tc>
        <w:tc>
          <w:tcPr>
            <w:tcW w:w="567" w:type="dxa"/>
          </w:tcPr>
          <w:p w14:paraId="2C124806" w14:textId="3EA8872C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709" w:type="dxa"/>
          </w:tcPr>
          <w:p w14:paraId="5461DEE0" w14:textId="3F5D7D8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5</w:t>
            </w:r>
          </w:p>
        </w:tc>
        <w:tc>
          <w:tcPr>
            <w:tcW w:w="844" w:type="dxa"/>
          </w:tcPr>
          <w:p w14:paraId="49B02944" w14:textId="0A428C86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00</w:t>
            </w:r>
          </w:p>
        </w:tc>
      </w:tr>
      <w:tr w:rsidR="008D7C09" w:rsidRPr="009B7E85" w14:paraId="673C2A5D" w14:textId="77777777" w:rsidTr="008D7C09">
        <w:trPr>
          <w:jc w:val="center"/>
        </w:trPr>
        <w:tc>
          <w:tcPr>
            <w:tcW w:w="3403" w:type="dxa"/>
          </w:tcPr>
          <w:p w14:paraId="5F1B72F5" w14:textId="17C74F00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Дільниця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по ремонту 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електрообладнання</w:t>
            </w:r>
          </w:p>
        </w:tc>
        <w:tc>
          <w:tcPr>
            <w:tcW w:w="708" w:type="dxa"/>
          </w:tcPr>
          <w:p w14:paraId="3B161AC3" w14:textId="44F31537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567" w:type="dxa"/>
          </w:tcPr>
          <w:p w14:paraId="5A0D8B0C" w14:textId="14549A07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709" w:type="dxa"/>
          </w:tcPr>
          <w:p w14:paraId="549C2DE4" w14:textId="4DE461E2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709" w:type="dxa"/>
          </w:tcPr>
          <w:p w14:paraId="06995834" w14:textId="0BA2A5D9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</w:t>
            </w:r>
          </w:p>
        </w:tc>
        <w:tc>
          <w:tcPr>
            <w:tcW w:w="567" w:type="dxa"/>
          </w:tcPr>
          <w:p w14:paraId="43D9643C" w14:textId="5A47C9F8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709" w:type="dxa"/>
          </w:tcPr>
          <w:p w14:paraId="05E7251F" w14:textId="04FB2F1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5</w:t>
            </w:r>
          </w:p>
        </w:tc>
        <w:tc>
          <w:tcPr>
            <w:tcW w:w="844" w:type="dxa"/>
          </w:tcPr>
          <w:p w14:paraId="0F87C924" w14:textId="63171197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50</w:t>
            </w:r>
          </w:p>
        </w:tc>
      </w:tr>
      <w:tr w:rsidR="008D7C09" w:rsidRPr="009B7E85" w14:paraId="4970A84F" w14:textId="77777777" w:rsidTr="008D7C09">
        <w:trPr>
          <w:jc w:val="center"/>
        </w:trPr>
        <w:tc>
          <w:tcPr>
            <w:tcW w:w="3403" w:type="dxa"/>
          </w:tcPr>
          <w:p w14:paraId="0A322C26" w14:textId="4DB774A6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Акумуляторна </w:t>
            </w:r>
          </w:p>
        </w:tc>
        <w:tc>
          <w:tcPr>
            <w:tcW w:w="708" w:type="dxa"/>
          </w:tcPr>
          <w:p w14:paraId="41D452AB" w14:textId="3FB05F40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</w:t>
            </w:r>
          </w:p>
        </w:tc>
        <w:tc>
          <w:tcPr>
            <w:tcW w:w="567" w:type="dxa"/>
          </w:tcPr>
          <w:p w14:paraId="0974520D" w14:textId="303CBF0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709" w:type="dxa"/>
          </w:tcPr>
          <w:p w14:paraId="4E7C6DBA" w14:textId="5D5C01E4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4</w:t>
            </w:r>
          </w:p>
        </w:tc>
        <w:tc>
          <w:tcPr>
            <w:tcW w:w="709" w:type="dxa"/>
          </w:tcPr>
          <w:p w14:paraId="168A4A78" w14:textId="718A0F3C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6</w:t>
            </w:r>
          </w:p>
        </w:tc>
        <w:tc>
          <w:tcPr>
            <w:tcW w:w="567" w:type="dxa"/>
          </w:tcPr>
          <w:p w14:paraId="5257A586" w14:textId="77EF2D7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709" w:type="dxa"/>
          </w:tcPr>
          <w:p w14:paraId="0775EDE9" w14:textId="7A15235F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844" w:type="dxa"/>
          </w:tcPr>
          <w:p w14:paraId="5234AA28" w14:textId="4561A57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687</w:t>
            </w:r>
          </w:p>
        </w:tc>
      </w:tr>
      <w:tr w:rsidR="008D7C09" w:rsidRPr="009B7E85" w14:paraId="566BE9C4" w14:textId="77777777" w:rsidTr="008D7C09">
        <w:trPr>
          <w:jc w:val="center"/>
        </w:trPr>
        <w:tc>
          <w:tcPr>
            <w:tcW w:w="3403" w:type="dxa"/>
          </w:tcPr>
          <w:p w14:paraId="01F5A822" w14:textId="12029E31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Мідницько – жестянська </w:t>
            </w:r>
          </w:p>
        </w:tc>
        <w:tc>
          <w:tcPr>
            <w:tcW w:w="708" w:type="dxa"/>
          </w:tcPr>
          <w:p w14:paraId="483FD420" w14:textId="6242051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8</w:t>
            </w:r>
          </w:p>
        </w:tc>
        <w:tc>
          <w:tcPr>
            <w:tcW w:w="567" w:type="dxa"/>
          </w:tcPr>
          <w:p w14:paraId="53B9BD2C" w14:textId="3CB64A7F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709" w:type="dxa"/>
          </w:tcPr>
          <w:p w14:paraId="179B20E5" w14:textId="1446080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4</w:t>
            </w:r>
          </w:p>
        </w:tc>
        <w:tc>
          <w:tcPr>
            <w:tcW w:w="709" w:type="dxa"/>
          </w:tcPr>
          <w:p w14:paraId="3549B7DA" w14:textId="03C34B80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6</w:t>
            </w:r>
          </w:p>
        </w:tc>
        <w:tc>
          <w:tcPr>
            <w:tcW w:w="567" w:type="dxa"/>
          </w:tcPr>
          <w:p w14:paraId="681EE4AF" w14:textId="4A6BB6C6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709" w:type="dxa"/>
          </w:tcPr>
          <w:p w14:paraId="0437FA26" w14:textId="08DCFC23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844" w:type="dxa"/>
          </w:tcPr>
          <w:p w14:paraId="72843ED8" w14:textId="6BAD2BC8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687</w:t>
            </w:r>
          </w:p>
        </w:tc>
      </w:tr>
      <w:tr w:rsidR="008D7C09" w:rsidRPr="009B7E85" w14:paraId="0C432692" w14:textId="77777777" w:rsidTr="008D7C09">
        <w:trPr>
          <w:jc w:val="center"/>
        </w:trPr>
        <w:tc>
          <w:tcPr>
            <w:tcW w:w="3403" w:type="dxa"/>
          </w:tcPr>
          <w:p w14:paraId="04F3E371" w14:textId="39C832D6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Склад запчастин</w:t>
            </w:r>
          </w:p>
        </w:tc>
        <w:tc>
          <w:tcPr>
            <w:tcW w:w="708" w:type="dxa"/>
          </w:tcPr>
          <w:p w14:paraId="1B69145C" w14:textId="1D2DD54A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567" w:type="dxa"/>
          </w:tcPr>
          <w:p w14:paraId="293ECAA4" w14:textId="53FE8CE9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709" w:type="dxa"/>
          </w:tcPr>
          <w:p w14:paraId="68F0B869" w14:textId="2514F8C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4</w:t>
            </w:r>
          </w:p>
        </w:tc>
        <w:tc>
          <w:tcPr>
            <w:tcW w:w="709" w:type="dxa"/>
          </w:tcPr>
          <w:p w14:paraId="75DF953E" w14:textId="11A92D6E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6</w:t>
            </w:r>
          </w:p>
        </w:tc>
        <w:tc>
          <w:tcPr>
            <w:tcW w:w="567" w:type="dxa"/>
          </w:tcPr>
          <w:p w14:paraId="1D6D6A74" w14:textId="237F42AD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</w:t>
            </w:r>
          </w:p>
        </w:tc>
        <w:tc>
          <w:tcPr>
            <w:tcW w:w="709" w:type="dxa"/>
          </w:tcPr>
          <w:p w14:paraId="0999B298" w14:textId="48602777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844" w:type="dxa"/>
          </w:tcPr>
          <w:p w14:paraId="68652B83" w14:textId="5169E490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50</w:t>
            </w:r>
          </w:p>
        </w:tc>
      </w:tr>
      <w:tr w:rsidR="008D7C09" w:rsidRPr="009B7E85" w14:paraId="26E4F168" w14:textId="77777777" w:rsidTr="008D7C09">
        <w:trPr>
          <w:jc w:val="center"/>
        </w:trPr>
        <w:tc>
          <w:tcPr>
            <w:tcW w:w="3403" w:type="dxa"/>
          </w:tcPr>
          <w:p w14:paraId="072B6AB0" w14:textId="6D4A8CC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Слюсарно - механічна </w:t>
            </w:r>
          </w:p>
        </w:tc>
        <w:tc>
          <w:tcPr>
            <w:tcW w:w="708" w:type="dxa"/>
          </w:tcPr>
          <w:p w14:paraId="27A88588" w14:textId="11566CE8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6</w:t>
            </w:r>
          </w:p>
        </w:tc>
        <w:tc>
          <w:tcPr>
            <w:tcW w:w="567" w:type="dxa"/>
          </w:tcPr>
          <w:p w14:paraId="0717709A" w14:textId="56C3051C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709" w:type="dxa"/>
          </w:tcPr>
          <w:p w14:paraId="29476E48" w14:textId="075AF7A0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4</w:t>
            </w:r>
          </w:p>
        </w:tc>
        <w:tc>
          <w:tcPr>
            <w:tcW w:w="709" w:type="dxa"/>
          </w:tcPr>
          <w:p w14:paraId="345E8BAF" w14:textId="1F959D02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6</w:t>
            </w:r>
          </w:p>
        </w:tc>
        <w:tc>
          <w:tcPr>
            <w:tcW w:w="567" w:type="dxa"/>
          </w:tcPr>
          <w:p w14:paraId="2A219603" w14:textId="459E4E7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709" w:type="dxa"/>
          </w:tcPr>
          <w:p w14:paraId="6584B7F8" w14:textId="5282C9B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844" w:type="dxa"/>
          </w:tcPr>
          <w:p w14:paraId="2F929EDB" w14:textId="112B8D97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250</w:t>
            </w:r>
          </w:p>
        </w:tc>
      </w:tr>
      <w:tr w:rsidR="008D7C09" w:rsidRPr="009B7E85" w14:paraId="63DCA4AE" w14:textId="77777777" w:rsidTr="008D7C09">
        <w:trPr>
          <w:jc w:val="center"/>
        </w:trPr>
        <w:tc>
          <w:tcPr>
            <w:tcW w:w="3403" w:type="dxa"/>
          </w:tcPr>
          <w:p w14:paraId="380DDEF3" w14:textId="37D8E631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Зварювальна </w:t>
            </w:r>
          </w:p>
        </w:tc>
        <w:tc>
          <w:tcPr>
            <w:tcW w:w="708" w:type="dxa"/>
          </w:tcPr>
          <w:p w14:paraId="072EE4A7" w14:textId="02A7DCA1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567" w:type="dxa"/>
          </w:tcPr>
          <w:p w14:paraId="2D067C03" w14:textId="02D3AB2C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0</w:t>
            </w:r>
          </w:p>
        </w:tc>
        <w:tc>
          <w:tcPr>
            <w:tcW w:w="709" w:type="dxa"/>
          </w:tcPr>
          <w:p w14:paraId="6CD05268" w14:textId="60A7830F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</w:t>
            </w:r>
          </w:p>
        </w:tc>
        <w:tc>
          <w:tcPr>
            <w:tcW w:w="709" w:type="dxa"/>
          </w:tcPr>
          <w:p w14:paraId="0EF65F63" w14:textId="79A0B763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6</w:t>
            </w:r>
          </w:p>
        </w:tc>
        <w:tc>
          <w:tcPr>
            <w:tcW w:w="567" w:type="dxa"/>
          </w:tcPr>
          <w:p w14:paraId="1CB61955" w14:textId="22C9F270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</w:t>
            </w:r>
          </w:p>
        </w:tc>
        <w:tc>
          <w:tcPr>
            <w:tcW w:w="709" w:type="dxa"/>
          </w:tcPr>
          <w:p w14:paraId="10F6867B" w14:textId="455E4F0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5</w:t>
            </w:r>
          </w:p>
        </w:tc>
        <w:tc>
          <w:tcPr>
            <w:tcW w:w="844" w:type="dxa"/>
          </w:tcPr>
          <w:p w14:paraId="5C91E3CA" w14:textId="7D25AF73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000</w:t>
            </w:r>
          </w:p>
        </w:tc>
      </w:tr>
      <w:tr w:rsidR="008D7C09" w:rsidRPr="009B7E85" w14:paraId="799A5B35" w14:textId="77777777" w:rsidTr="008D7C09">
        <w:trPr>
          <w:jc w:val="center"/>
        </w:trPr>
        <w:tc>
          <w:tcPr>
            <w:tcW w:w="3403" w:type="dxa"/>
          </w:tcPr>
          <w:p w14:paraId="22A6A16C" w14:textId="3D67FE15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 xml:space="preserve">Ковальська </w:t>
            </w:r>
          </w:p>
        </w:tc>
        <w:tc>
          <w:tcPr>
            <w:tcW w:w="708" w:type="dxa"/>
          </w:tcPr>
          <w:p w14:paraId="6D8B6986" w14:textId="15AB3C86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46</w:t>
            </w:r>
          </w:p>
        </w:tc>
        <w:tc>
          <w:tcPr>
            <w:tcW w:w="567" w:type="dxa"/>
          </w:tcPr>
          <w:p w14:paraId="185C29DA" w14:textId="79122FAE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30</w:t>
            </w:r>
          </w:p>
        </w:tc>
        <w:tc>
          <w:tcPr>
            <w:tcW w:w="709" w:type="dxa"/>
          </w:tcPr>
          <w:p w14:paraId="22BE4087" w14:textId="0A210966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4</w:t>
            </w:r>
          </w:p>
        </w:tc>
        <w:tc>
          <w:tcPr>
            <w:tcW w:w="709" w:type="dxa"/>
          </w:tcPr>
          <w:p w14:paraId="77BE3496" w14:textId="2CC41380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0.6</w:t>
            </w:r>
          </w:p>
        </w:tc>
        <w:tc>
          <w:tcPr>
            <w:tcW w:w="567" w:type="dxa"/>
          </w:tcPr>
          <w:p w14:paraId="56F44B83" w14:textId="47940011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709" w:type="dxa"/>
          </w:tcPr>
          <w:p w14:paraId="7501C584" w14:textId="31FD221B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1.</w:t>
            </w:r>
            <w:r w:rsidRPr="009B7E85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5</w:t>
            </w:r>
          </w:p>
        </w:tc>
        <w:tc>
          <w:tcPr>
            <w:tcW w:w="844" w:type="dxa"/>
          </w:tcPr>
          <w:p w14:paraId="60034C7E" w14:textId="1F2BBFF3" w:rsidR="008D7C09" w:rsidRPr="009B7E85" w:rsidRDefault="009B7E85" w:rsidP="006C0645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B7E85">
              <w:rPr>
                <w:rFonts w:ascii="Times New Roman" w:hAnsi="Times New Roman" w:cs="Times New Roman"/>
                <w:color w:val="auto"/>
                <w:sz w:val="28"/>
                <w:szCs w:val="28"/>
                <w:lang w:val="uk-UA"/>
              </w:rPr>
              <w:t>2875</w:t>
            </w:r>
          </w:p>
        </w:tc>
      </w:tr>
    </w:tbl>
    <w:p w14:paraId="0A896C01" w14:textId="77777777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4FC03905" w14:textId="1F8A88C6" w:rsidR="009B7E85" w:rsidRPr="009B7E85" w:rsidRDefault="009B7E85" w:rsidP="006C0645">
      <w:pPr>
        <w:pStyle w:val="a7"/>
        <w:widowControl w:val="0"/>
        <w:spacing w:line="360" w:lineRule="auto"/>
        <w:ind w:firstLine="709"/>
        <w:jc w:val="both"/>
        <w:rPr>
          <w:b/>
          <w:bCs/>
          <w:color w:val="auto"/>
          <w:sz w:val="28"/>
          <w:szCs w:val="28"/>
          <w:lang w:val="uk-UA"/>
        </w:rPr>
      </w:pPr>
      <w:r w:rsidRPr="009B7E85">
        <w:rPr>
          <w:b/>
          <w:bCs/>
          <w:sz w:val="28"/>
          <w:szCs w:val="28"/>
          <w:lang w:val="uk-UA"/>
        </w:rPr>
        <w:t>1</w:t>
      </w:r>
      <w:r w:rsidRPr="009B7E85">
        <w:rPr>
          <w:b/>
          <w:bCs/>
          <w:color w:val="auto"/>
          <w:sz w:val="28"/>
          <w:szCs w:val="28"/>
          <w:lang w:val="uk-UA"/>
        </w:rPr>
        <w:t xml:space="preserve">4.5. </w:t>
      </w:r>
      <w:r w:rsidRPr="009B7E85">
        <w:rPr>
          <w:b/>
          <w:bCs/>
          <w:sz w:val="28"/>
          <w:szCs w:val="28"/>
          <w:lang w:val="uk-UA"/>
        </w:rPr>
        <w:t>1</w:t>
      </w:r>
      <w:r w:rsidRPr="009B7E85">
        <w:rPr>
          <w:b/>
          <w:bCs/>
          <w:color w:val="auto"/>
          <w:sz w:val="28"/>
          <w:szCs w:val="28"/>
          <w:lang w:val="uk-UA"/>
        </w:rPr>
        <w:t xml:space="preserve">Розрахунок засобів </w:t>
      </w:r>
      <w:r w:rsidRPr="009B7E85">
        <w:rPr>
          <w:b/>
          <w:bCs/>
          <w:sz w:val="28"/>
          <w:szCs w:val="28"/>
          <w:lang w:val="uk-UA"/>
        </w:rPr>
        <w:t>1</w:t>
      </w:r>
      <w:r w:rsidRPr="009B7E85">
        <w:rPr>
          <w:b/>
          <w:bCs/>
          <w:color w:val="auto"/>
          <w:sz w:val="28"/>
          <w:szCs w:val="28"/>
          <w:lang w:val="uk-UA"/>
        </w:rPr>
        <w:t xml:space="preserve">пожежегасіння для  </w:t>
      </w:r>
      <w:r w:rsidRPr="009B7E85">
        <w:rPr>
          <w:b/>
          <w:bCs/>
          <w:sz w:val="28"/>
          <w:szCs w:val="28"/>
          <w:lang w:val="uk-UA"/>
        </w:rPr>
        <w:t>1</w:t>
      </w:r>
      <w:r w:rsidRPr="009B7E85">
        <w:rPr>
          <w:b/>
          <w:bCs/>
          <w:color w:val="auto"/>
          <w:sz w:val="28"/>
          <w:szCs w:val="28"/>
          <w:lang w:val="uk-UA"/>
        </w:rPr>
        <w:t>майстерні</w:t>
      </w:r>
    </w:p>
    <w:p w14:paraId="7F7CB83D" w14:textId="33E9563B" w:rsidR="009B7E85" w:rsidRPr="009B7E85" w:rsidRDefault="009B7E85" w:rsidP="006C0645">
      <w:pPr>
        <w:pStyle w:val="a7"/>
        <w:widowControl w:val="0"/>
        <w:spacing w:after="0" w:line="360" w:lineRule="auto"/>
        <w:ind w:firstLine="709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Розрахунок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засобів пожежегасінн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оводимо у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ідповідності д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вимог ДНАОП-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0.01-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1.33-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75. Вибір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огнегасників розраховую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ходячи з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розраху</w:t>
      </w:r>
      <w:r w:rsidRPr="009B7E85">
        <w:rPr>
          <w:color w:val="auto"/>
          <w:sz w:val="28"/>
          <w:szCs w:val="28"/>
          <w:lang w:val="uk-UA"/>
        </w:rPr>
        <w:softHyphen/>
        <w:t xml:space="preserve">нку один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на 50-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110 м2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але не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енше двох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а </w:t>
      </w:r>
      <w:r w:rsidRPr="009B7E85">
        <w:rPr>
          <w:color w:val="auto"/>
          <w:sz w:val="28"/>
          <w:szCs w:val="28"/>
          <w:lang w:val="uk-UA"/>
        </w:rPr>
        <w:lastRenderedPageBreak/>
        <w:t xml:space="preserve">приміщення.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озрахунки засобі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ожежегасіння зводим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 табл.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4.5.    </w:t>
      </w:r>
    </w:p>
    <w:p w14:paraId="633DC71C" w14:textId="21C40FC9" w:rsidR="009B7E85" w:rsidRPr="009B7E85" w:rsidRDefault="009B7E85" w:rsidP="006C0645">
      <w:pPr>
        <w:pStyle w:val="a7"/>
        <w:widowControl w:val="0"/>
        <w:spacing w:after="0" w:line="360" w:lineRule="auto"/>
        <w:ind w:left="6804" w:firstLine="709"/>
        <w:jc w:val="right"/>
        <w:rPr>
          <w:iCs/>
          <w:color w:val="auto"/>
          <w:sz w:val="28"/>
          <w:szCs w:val="28"/>
          <w:lang w:val="uk-UA"/>
        </w:rPr>
      </w:pPr>
      <w:r w:rsidRPr="009B7E85">
        <w:rPr>
          <w:iCs/>
          <w:sz w:val="28"/>
          <w:szCs w:val="28"/>
          <w:lang w:val="uk-UA"/>
        </w:rPr>
        <w:t>1</w:t>
      </w:r>
      <w:r w:rsidRPr="009B7E85">
        <w:rPr>
          <w:iCs/>
          <w:color w:val="auto"/>
          <w:sz w:val="28"/>
          <w:szCs w:val="28"/>
          <w:lang w:val="uk-UA"/>
        </w:rPr>
        <w:t>Таблиця 4.</w:t>
      </w:r>
      <w:r w:rsidRPr="009B7E85">
        <w:rPr>
          <w:iCs/>
          <w:sz w:val="28"/>
          <w:szCs w:val="28"/>
          <w:lang w:val="uk-UA"/>
        </w:rPr>
        <w:t>1</w:t>
      </w:r>
      <w:r w:rsidRPr="009B7E85">
        <w:rPr>
          <w:iCs/>
          <w:color w:val="auto"/>
          <w:sz w:val="28"/>
          <w:szCs w:val="28"/>
          <w:lang w:val="uk-UA"/>
        </w:rPr>
        <w:t xml:space="preserve">5. </w:t>
      </w:r>
    </w:p>
    <w:p w14:paraId="4D118957" w14:textId="49A8D61E" w:rsidR="008D7C09" w:rsidRPr="009B7E85" w:rsidRDefault="009B7E85" w:rsidP="006C0645">
      <w:pPr>
        <w:pStyle w:val="a7"/>
        <w:widowControl w:val="0"/>
        <w:spacing w:after="0" w:line="360" w:lineRule="auto"/>
        <w:ind w:left="-142" w:firstLine="709"/>
        <w:jc w:val="center"/>
        <w:rPr>
          <w:iCs/>
          <w:sz w:val="28"/>
          <w:szCs w:val="28"/>
          <w:lang w:val="uk-UA"/>
        </w:rPr>
      </w:pPr>
      <w:r w:rsidRPr="009B7E85">
        <w:rPr>
          <w:iCs/>
          <w:color w:val="auto"/>
          <w:sz w:val="28"/>
          <w:szCs w:val="28"/>
          <w:lang w:val="uk-UA"/>
        </w:rPr>
        <w:t xml:space="preserve">Розрахунки </w:t>
      </w:r>
      <w:r w:rsidRPr="009B7E85">
        <w:rPr>
          <w:iCs/>
          <w:sz w:val="28"/>
          <w:szCs w:val="28"/>
          <w:lang w:val="uk-UA"/>
        </w:rPr>
        <w:t>1</w:t>
      </w:r>
      <w:r w:rsidRPr="009B7E85">
        <w:rPr>
          <w:iCs/>
          <w:color w:val="auto"/>
          <w:sz w:val="28"/>
          <w:szCs w:val="28"/>
          <w:lang w:val="uk-UA"/>
        </w:rPr>
        <w:t>засобів пожежегасінн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15"/>
        <w:gridCol w:w="1659"/>
        <w:gridCol w:w="1225"/>
        <w:gridCol w:w="1374"/>
        <w:gridCol w:w="1265"/>
        <w:gridCol w:w="1215"/>
      </w:tblGrid>
      <w:tr w:rsidR="008D7C09" w:rsidRPr="009B7E85" w14:paraId="73846512" w14:textId="77777777" w:rsidTr="008D7C09">
        <w:trPr>
          <w:jc w:val="center"/>
        </w:trPr>
        <w:tc>
          <w:tcPr>
            <w:tcW w:w="3227" w:type="dxa"/>
            <w:shd w:val="clear" w:color="auto" w:fill="FFFFFF"/>
            <w:vAlign w:val="center"/>
          </w:tcPr>
          <w:p w14:paraId="34CEBC9A" w14:textId="27F4AF44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Назва дільниці</w:t>
            </w:r>
          </w:p>
        </w:tc>
        <w:tc>
          <w:tcPr>
            <w:tcW w:w="1418" w:type="dxa"/>
            <w:shd w:val="clear" w:color="auto" w:fill="FFFFFF"/>
            <w:vAlign w:val="center"/>
          </w:tcPr>
          <w:p w14:paraId="7A262C4B" w14:textId="71C5C0C1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Пожежний щит</w:t>
            </w:r>
          </w:p>
        </w:tc>
        <w:tc>
          <w:tcPr>
            <w:tcW w:w="1275" w:type="dxa"/>
            <w:shd w:val="clear" w:color="auto" w:fill="FFFFFF"/>
            <w:vAlign w:val="center"/>
          </w:tcPr>
          <w:p w14:paraId="257E3CF9" w14:textId="43150B8E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ОУ – 8</w:t>
            </w:r>
          </w:p>
        </w:tc>
        <w:tc>
          <w:tcPr>
            <w:tcW w:w="1418" w:type="dxa"/>
            <w:shd w:val="clear" w:color="auto" w:fill="FFFFFF"/>
            <w:vAlign w:val="center"/>
          </w:tcPr>
          <w:p w14:paraId="76F5DC85" w14:textId="718961B5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ОХП – 10</w:t>
            </w:r>
          </w:p>
        </w:tc>
        <w:tc>
          <w:tcPr>
            <w:tcW w:w="1276" w:type="dxa"/>
            <w:shd w:val="clear" w:color="auto" w:fill="FFFFFF"/>
            <w:vAlign w:val="center"/>
          </w:tcPr>
          <w:p w14:paraId="5119BFC5" w14:textId="77C242E3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 xml:space="preserve">Ящик з </w:t>
            </w: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піском</w:t>
            </w:r>
          </w:p>
        </w:tc>
        <w:tc>
          <w:tcPr>
            <w:tcW w:w="1240" w:type="dxa"/>
            <w:shd w:val="clear" w:color="auto" w:fill="FFFFFF"/>
            <w:vAlign w:val="center"/>
          </w:tcPr>
          <w:p w14:paraId="63DEC04E" w14:textId="27B3850B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 xml:space="preserve">Бочка </w:t>
            </w: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з водою</w:t>
            </w:r>
          </w:p>
        </w:tc>
      </w:tr>
      <w:tr w:rsidR="008D7C09" w:rsidRPr="009B7E85" w14:paraId="7D95A823" w14:textId="77777777" w:rsidTr="008D7C09">
        <w:trPr>
          <w:jc w:val="center"/>
        </w:trPr>
        <w:tc>
          <w:tcPr>
            <w:tcW w:w="3227" w:type="dxa"/>
          </w:tcPr>
          <w:p w14:paraId="39266398" w14:textId="03111A37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Ковальська</w:t>
            </w:r>
          </w:p>
        </w:tc>
        <w:tc>
          <w:tcPr>
            <w:tcW w:w="1418" w:type="dxa"/>
            <w:vAlign w:val="center"/>
          </w:tcPr>
          <w:p w14:paraId="10C78208" w14:textId="719352CD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75" w:type="dxa"/>
            <w:vAlign w:val="center"/>
          </w:tcPr>
          <w:p w14:paraId="50D42F24" w14:textId="54576FEB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vAlign w:val="center"/>
          </w:tcPr>
          <w:p w14:paraId="772167CB" w14:textId="7D5B82F3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14:paraId="5797D047" w14:textId="185BAB62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40" w:type="dxa"/>
            <w:vAlign w:val="center"/>
          </w:tcPr>
          <w:p w14:paraId="761E259B" w14:textId="4A5183A3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8D7C09" w:rsidRPr="009B7E85" w14:paraId="28CD1D59" w14:textId="77777777" w:rsidTr="008D7C09">
        <w:trPr>
          <w:jc w:val="center"/>
        </w:trPr>
        <w:tc>
          <w:tcPr>
            <w:tcW w:w="3227" w:type="dxa"/>
          </w:tcPr>
          <w:p w14:paraId="7160383B" w14:textId="4464B60F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 xml:space="preserve">Дефектовки </w:t>
            </w: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і комплектації</w:t>
            </w:r>
          </w:p>
        </w:tc>
        <w:tc>
          <w:tcPr>
            <w:tcW w:w="1418" w:type="dxa"/>
            <w:vAlign w:val="center"/>
          </w:tcPr>
          <w:p w14:paraId="135A1078" w14:textId="2A1B8964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75" w:type="dxa"/>
            <w:vAlign w:val="center"/>
          </w:tcPr>
          <w:p w14:paraId="013687C4" w14:textId="06FCA990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vAlign w:val="center"/>
          </w:tcPr>
          <w:p w14:paraId="24031836" w14:textId="2BC88E29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14:paraId="25C49754" w14:textId="284C9097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40" w:type="dxa"/>
            <w:vAlign w:val="center"/>
          </w:tcPr>
          <w:p w14:paraId="01EE29FA" w14:textId="6C1C8062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</w:tr>
      <w:tr w:rsidR="008D7C09" w:rsidRPr="009B7E85" w14:paraId="55C7DA50" w14:textId="77777777" w:rsidTr="008D7C09">
        <w:trPr>
          <w:jc w:val="center"/>
        </w:trPr>
        <w:tc>
          <w:tcPr>
            <w:tcW w:w="3227" w:type="dxa"/>
          </w:tcPr>
          <w:p w14:paraId="5FEBA009" w14:textId="2B9618CE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Слюсарно-механічна</w:t>
            </w:r>
          </w:p>
        </w:tc>
        <w:tc>
          <w:tcPr>
            <w:tcW w:w="1418" w:type="dxa"/>
            <w:vAlign w:val="center"/>
          </w:tcPr>
          <w:p w14:paraId="6D67510C" w14:textId="7B3564F0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75" w:type="dxa"/>
            <w:vAlign w:val="center"/>
          </w:tcPr>
          <w:p w14:paraId="2F9D1E5D" w14:textId="633504B5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vAlign w:val="center"/>
          </w:tcPr>
          <w:p w14:paraId="39A2A9EE" w14:textId="07EB79B5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14:paraId="305DE8A0" w14:textId="6C305204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40" w:type="dxa"/>
            <w:vAlign w:val="center"/>
          </w:tcPr>
          <w:p w14:paraId="1DB221D0" w14:textId="31CF1D57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8D7C09" w:rsidRPr="009B7E85" w14:paraId="7E18559A" w14:textId="77777777" w:rsidTr="008D7C09">
        <w:trPr>
          <w:jc w:val="center"/>
        </w:trPr>
        <w:tc>
          <w:tcPr>
            <w:tcW w:w="3227" w:type="dxa"/>
          </w:tcPr>
          <w:p w14:paraId="6F0F2047" w14:textId="40D3CF5E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Малярна</w:t>
            </w:r>
          </w:p>
        </w:tc>
        <w:tc>
          <w:tcPr>
            <w:tcW w:w="1418" w:type="dxa"/>
            <w:vAlign w:val="center"/>
          </w:tcPr>
          <w:p w14:paraId="32562F3E" w14:textId="15F2482D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75" w:type="dxa"/>
            <w:vAlign w:val="center"/>
          </w:tcPr>
          <w:p w14:paraId="2F5F2348" w14:textId="292914B9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vAlign w:val="center"/>
          </w:tcPr>
          <w:p w14:paraId="6FD95F1D" w14:textId="2900C7D2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14:paraId="0122D333" w14:textId="7BE10BAE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40" w:type="dxa"/>
            <w:vAlign w:val="center"/>
          </w:tcPr>
          <w:p w14:paraId="300D0227" w14:textId="647F870F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</w:tr>
      <w:tr w:rsidR="008D7C09" w:rsidRPr="009B7E85" w14:paraId="1C814BA2" w14:textId="77777777" w:rsidTr="008D7C09">
        <w:trPr>
          <w:jc w:val="center"/>
        </w:trPr>
        <w:tc>
          <w:tcPr>
            <w:tcW w:w="3227" w:type="dxa"/>
          </w:tcPr>
          <w:p w14:paraId="0698EC92" w14:textId="46E565F4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Розбирально-</w:t>
            </w: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складальна</w:t>
            </w:r>
          </w:p>
        </w:tc>
        <w:tc>
          <w:tcPr>
            <w:tcW w:w="1418" w:type="dxa"/>
            <w:vAlign w:val="center"/>
          </w:tcPr>
          <w:p w14:paraId="33B86366" w14:textId="6838D30E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75" w:type="dxa"/>
            <w:vAlign w:val="center"/>
          </w:tcPr>
          <w:p w14:paraId="43CA0909" w14:textId="76DF21AE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vAlign w:val="center"/>
          </w:tcPr>
          <w:p w14:paraId="38C974F6" w14:textId="300C4B6C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14:paraId="2398E147" w14:textId="0EEA2EB6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40" w:type="dxa"/>
            <w:vAlign w:val="center"/>
          </w:tcPr>
          <w:p w14:paraId="3B072773" w14:textId="05EA555D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</w:tr>
      <w:tr w:rsidR="008D7C09" w:rsidRPr="009B7E85" w14:paraId="27085BD9" w14:textId="77777777" w:rsidTr="008D7C09">
        <w:trPr>
          <w:jc w:val="center"/>
        </w:trPr>
        <w:tc>
          <w:tcPr>
            <w:tcW w:w="3227" w:type="dxa"/>
          </w:tcPr>
          <w:p w14:paraId="273F4C10" w14:textId="57B0032E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 xml:space="preserve">Діагностики і </w:t>
            </w: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ТО</w:t>
            </w:r>
          </w:p>
        </w:tc>
        <w:tc>
          <w:tcPr>
            <w:tcW w:w="1418" w:type="dxa"/>
            <w:vAlign w:val="center"/>
          </w:tcPr>
          <w:p w14:paraId="4255BCDB" w14:textId="0ECB1D13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5" w:type="dxa"/>
            <w:vAlign w:val="center"/>
          </w:tcPr>
          <w:p w14:paraId="6E3AFC7E" w14:textId="68FF477A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vAlign w:val="center"/>
          </w:tcPr>
          <w:p w14:paraId="67F54CEE" w14:textId="154ADCF6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14:paraId="48953AAD" w14:textId="37B1056C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40" w:type="dxa"/>
            <w:vAlign w:val="center"/>
          </w:tcPr>
          <w:p w14:paraId="1FF8CE20" w14:textId="792AA2D1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8D7C09" w:rsidRPr="009B7E85" w14:paraId="3A64F99E" w14:textId="77777777" w:rsidTr="008D7C09">
        <w:trPr>
          <w:jc w:val="center"/>
        </w:trPr>
        <w:tc>
          <w:tcPr>
            <w:tcW w:w="3227" w:type="dxa"/>
          </w:tcPr>
          <w:p w14:paraId="06B84C7B" w14:textId="31DC465A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Шиноремонтна</w:t>
            </w:r>
          </w:p>
        </w:tc>
        <w:tc>
          <w:tcPr>
            <w:tcW w:w="1418" w:type="dxa"/>
            <w:vAlign w:val="center"/>
          </w:tcPr>
          <w:p w14:paraId="675ACA72" w14:textId="07624BA3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5" w:type="dxa"/>
            <w:vAlign w:val="center"/>
          </w:tcPr>
          <w:p w14:paraId="2115675C" w14:textId="7F7C2DC5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418" w:type="dxa"/>
            <w:vAlign w:val="center"/>
          </w:tcPr>
          <w:p w14:paraId="4D2AF622" w14:textId="51A42056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76" w:type="dxa"/>
            <w:vAlign w:val="center"/>
          </w:tcPr>
          <w:p w14:paraId="04315BA9" w14:textId="698917E3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40" w:type="dxa"/>
            <w:vAlign w:val="center"/>
          </w:tcPr>
          <w:p w14:paraId="749605AF" w14:textId="098EDD92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8D7C09" w:rsidRPr="009B7E85" w14:paraId="66342984" w14:textId="77777777" w:rsidTr="008D7C09">
        <w:trPr>
          <w:jc w:val="center"/>
        </w:trPr>
        <w:tc>
          <w:tcPr>
            <w:tcW w:w="3227" w:type="dxa"/>
          </w:tcPr>
          <w:p w14:paraId="4EC903BB" w14:textId="6D1927BB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Ремонту с.</w:t>
            </w: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г. машин</w:t>
            </w:r>
          </w:p>
        </w:tc>
        <w:tc>
          <w:tcPr>
            <w:tcW w:w="1418" w:type="dxa"/>
            <w:vAlign w:val="center"/>
          </w:tcPr>
          <w:p w14:paraId="10A0F4E7" w14:textId="63C3D952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5" w:type="dxa"/>
            <w:vAlign w:val="center"/>
          </w:tcPr>
          <w:p w14:paraId="09DFFED7" w14:textId="776CCC7C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418" w:type="dxa"/>
            <w:vAlign w:val="center"/>
          </w:tcPr>
          <w:p w14:paraId="71402511" w14:textId="4108DBB5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76" w:type="dxa"/>
            <w:vAlign w:val="center"/>
          </w:tcPr>
          <w:p w14:paraId="44DAE866" w14:textId="7F8C0F10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40" w:type="dxa"/>
            <w:vAlign w:val="center"/>
          </w:tcPr>
          <w:p w14:paraId="1D126833" w14:textId="19442DF6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</w:tr>
      <w:tr w:rsidR="008D7C09" w:rsidRPr="009B7E85" w14:paraId="3860C598" w14:textId="77777777" w:rsidTr="008D7C09">
        <w:trPr>
          <w:jc w:val="center"/>
        </w:trPr>
        <w:tc>
          <w:tcPr>
            <w:tcW w:w="3227" w:type="dxa"/>
          </w:tcPr>
          <w:p w14:paraId="7A29A79C" w14:textId="05ABD98A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Склад</w:t>
            </w:r>
          </w:p>
        </w:tc>
        <w:tc>
          <w:tcPr>
            <w:tcW w:w="1418" w:type="dxa"/>
            <w:vAlign w:val="center"/>
          </w:tcPr>
          <w:p w14:paraId="2B0FF2C6" w14:textId="7DD3C52A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75" w:type="dxa"/>
            <w:vAlign w:val="center"/>
          </w:tcPr>
          <w:p w14:paraId="1DE16D60" w14:textId="133C0A12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vAlign w:val="center"/>
          </w:tcPr>
          <w:p w14:paraId="6C2DAE60" w14:textId="22826ABA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14:paraId="2F87830D" w14:textId="5A6D81BA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40" w:type="dxa"/>
            <w:vAlign w:val="center"/>
          </w:tcPr>
          <w:p w14:paraId="7CBB4C08" w14:textId="3CAE95A8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</w:tr>
      <w:tr w:rsidR="008D7C09" w:rsidRPr="009B7E85" w14:paraId="25D86E74" w14:textId="77777777" w:rsidTr="008D7C09">
        <w:trPr>
          <w:jc w:val="center"/>
        </w:trPr>
        <w:tc>
          <w:tcPr>
            <w:tcW w:w="3227" w:type="dxa"/>
          </w:tcPr>
          <w:p w14:paraId="73892744" w14:textId="7A754348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Кімната майстра</w:t>
            </w:r>
          </w:p>
        </w:tc>
        <w:tc>
          <w:tcPr>
            <w:tcW w:w="1418" w:type="dxa"/>
            <w:vAlign w:val="center"/>
          </w:tcPr>
          <w:p w14:paraId="6FB44DBE" w14:textId="654E2CDA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75" w:type="dxa"/>
            <w:vAlign w:val="center"/>
          </w:tcPr>
          <w:p w14:paraId="73175D8B" w14:textId="2C94D0FA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vAlign w:val="center"/>
          </w:tcPr>
          <w:p w14:paraId="626C9082" w14:textId="352CFE97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14:paraId="79F0C488" w14:textId="0EE55295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40" w:type="dxa"/>
            <w:vAlign w:val="center"/>
          </w:tcPr>
          <w:p w14:paraId="24B09888" w14:textId="374023CB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</w:tr>
      <w:tr w:rsidR="008D7C09" w:rsidRPr="009B7E85" w14:paraId="3CC3FF11" w14:textId="77777777" w:rsidTr="008D7C09">
        <w:trPr>
          <w:jc w:val="center"/>
        </w:trPr>
        <w:tc>
          <w:tcPr>
            <w:tcW w:w="3227" w:type="dxa"/>
          </w:tcPr>
          <w:p w14:paraId="7B1211D5" w14:textId="7E92B4A8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 xml:space="preserve">Душова </w:t>
            </w:r>
          </w:p>
        </w:tc>
        <w:tc>
          <w:tcPr>
            <w:tcW w:w="1418" w:type="dxa"/>
            <w:vAlign w:val="center"/>
          </w:tcPr>
          <w:p w14:paraId="7F431355" w14:textId="05D24917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75" w:type="dxa"/>
            <w:vAlign w:val="center"/>
          </w:tcPr>
          <w:p w14:paraId="4B49A6EE" w14:textId="112D489F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vAlign w:val="center"/>
          </w:tcPr>
          <w:p w14:paraId="6395C676" w14:textId="1BF25C5C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14:paraId="03EB7A15" w14:textId="74F0D368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40" w:type="dxa"/>
            <w:vAlign w:val="center"/>
          </w:tcPr>
          <w:p w14:paraId="7BB7299A" w14:textId="2E617600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</w:tr>
      <w:tr w:rsidR="008D7C09" w:rsidRPr="009B7E85" w14:paraId="18E914B5" w14:textId="77777777" w:rsidTr="008D7C09">
        <w:trPr>
          <w:jc w:val="center"/>
        </w:trPr>
        <w:tc>
          <w:tcPr>
            <w:tcW w:w="3227" w:type="dxa"/>
          </w:tcPr>
          <w:p w14:paraId="461D0E69" w14:textId="6187FDE3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 xml:space="preserve">Роздягальня </w:t>
            </w:r>
          </w:p>
        </w:tc>
        <w:tc>
          <w:tcPr>
            <w:tcW w:w="1418" w:type="dxa"/>
            <w:vAlign w:val="center"/>
          </w:tcPr>
          <w:p w14:paraId="63BEA6D0" w14:textId="5FB35E63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75" w:type="dxa"/>
            <w:vAlign w:val="center"/>
          </w:tcPr>
          <w:p w14:paraId="24125D25" w14:textId="68D949C8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sz w:val="28"/>
                <w:szCs w:val="28"/>
                <w:lang w:val="uk-UA"/>
              </w:rPr>
              <w:t>1</w:t>
            </w: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8" w:type="dxa"/>
            <w:vAlign w:val="center"/>
          </w:tcPr>
          <w:p w14:paraId="6F8C1746" w14:textId="301287CF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14:paraId="6C65D987" w14:textId="692A32FD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  <w:tc>
          <w:tcPr>
            <w:tcW w:w="1240" w:type="dxa"/>
            <w:vAlign w:val="center"/>
          </w:tcPr>
          <w:p w14:paraId="1A570F0D" w14:textId="558ADDD0" w:rsidR="008D7C09" w:rsidRPr="009B7E85" w:rsidRDefault="009B7E85" w:rsidP="006C0645">
            <w:pPr>
              <w:pStyle w:val="a7"/>
              <w:widowControl w:val="0"/>
              <w:spacing w:after="0"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9B7E85">
              <w:rPr>
                <w:iCs/>
                <w:color w:val="auto"/>
                <w:sz w:val="28"/>
                <w:szCs w:val="28"/>
                <w:lang w:val="uk-UA"/>
              </w:rPr>
              <w:t>---</w:t>
            </w:r>
          </w:p>
        </w:tc>
      </w:tr>
    </w:tbl>
    <w:p w14:paraId="7B7B20E3" w14:textId="77777777" w:rsidR="009B7E85" w:rsidRPr="009B7E85" w:rsidRDefault="009B7E85" w:rsidP="006C0645">
      <w:pPr>
        <w:pStyle w:val="a7"/>
        <w:widowControl w:val="0"/>
        <w:spacing w:after="0" w:line="360" w:lineRule="auto"/>
        <w:ind w:firstLine="709"/>
        <w:jc w:val="both"/>
        <w:rPr>
          <w:iCs/>
          <w:color w:val="auto"/>
          <w:sz w:val="28"/>
          <w:szCs w:val="28"/>
          <w:lang w:val="uk-UA"/>
        </w:rPr>
      </w:pPr>
    </w:p>
    <w:p w14:paraId="0325988E" w14:textId="77777777" w:rsidR="009B7E85" w:rsidRPr="009B7E85" w:rsidRDefault="009B7E85" w:rsidP="006C0645">
      <w:pPr>
        <w:widowControl w:val="0"/>
        <w:rPr>
          <w:rFonts w:ascii="Times New Roman" w:hAnsi="Times New Roman" w:cs="Times New Roman"/>
          <w:color w:val="auto"/>
          <w:lang w:val="uk-UA"/>
        </w:rPr>
        <w:sectPr w:rsidR="009B7E85" w:rsidRPr="009B7E85" w:rsidSect="009B7E85">
          <w:footerReference w:type="even" r:id="rId163"/>
          <w:footerReference w:type="default" r:id="rId164"/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14:paraId="363AA1E1" w14:textId="66321044" w:rsidR="009B7E85" w:rsidRPr="009B7E85" w:rsidRDefault="009B7E85" w:rsidP="006C0645">
      <w:pPr>
        <w:widowControl w:val="0"/>
        <w:spacing w:after="240" w:line="360" w:lineRule="auto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5. </w:t>
      </w:r>
      <w:r w:rsidRPr="009B7E85"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  <w:t xml:space="preserve">Економічне </w:t>
      </w:r>
      <w:r w:rsidRPr="009B7E85">
        <w:rPr>
          <w:rFonts w:ascii="Times New Roman" w:hAnsi="Times New Roman" w:cs="Times New Roman"/>
          <w:b/>
          <w:bCs/>
          <w:cap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  <w:t>обґрунтування проекту</w:t>
      </w:r>
    </w:p>
    <w:p w14:paraId="674BB1C5" w14:textId="347203AA" w:rsidR="009B7E85" w:rsidRPr="009B7E85" w:rsidRDefault="009B7E85" w:rsidP="006C0645">
      <w:pPr>
        <w:widowControl w:val="0"/>
        <w:spacing w:after="0" w:line="360" w:lineRule="auto"/>
        <w:ind w:firstLine="708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новними показникам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кономічної оцінк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конструкції майстер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сподарства являєтьс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ма додатков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піталовкладень, собіварт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мовного ремонту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ий економіч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фект, строк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купності додаткових 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апіталовкладень, ріс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родуктивності праці.</w:t>
      </w:r>
    </w:p>
    <w:p w14:paraId="15444F9D" w14:textId="77777777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3F2A64B9" w14:textId="6853DA56" w:rsidR="009B7E85" w:rsidRPr="009B7E85" w:rsidRDefault="009B7E85" w:rsidP="006C0645">
      <w:pPr>
        <w:widowControl w:val="0"/>
        <w:spacing w:after="0" w:line="360" w:lineRule="auto"/>
        <w:ind w:firstLine="902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5.1.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Визначення вартості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основних виробничих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фондів.</w:t>
      </w:r>
    </w:p>
    <w:p w14:paraId="7A50E32C" w14:textId="2950B79C" w:rsidR="009B7E85" w:rsidRPr="009B7E85" w:rsidRDefault="009B7E85" w:rsidP="006C0645">
      <w:pPr>
        <w:pStyle w:val="33"/>
        <w:widowControl w:val="0"/>
        <w:spacing w:after="0" w:line="360" w:lineRule="auto"/>
        <w:ind w:left="0" w:firstLine="900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Вартіс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сновних виробничих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фондів ремонтної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айстерні розраховуєтьс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за формулою [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5]:</w:t>
      </w:r>
    </w:p>
    <w:p w14:paraId="653F1ADF" w14:textId="630DB18F" w:rsidR="009B7E85" w:rsidRPr="009B7E85" w:rsidRDefault="009B7E85" w:rsidP="006C0645">
      <w:pPr>
        <w:widowControl w:val="0"/>
        <w:spacing w:after="0" w:line="360" w:lineRule="auto"/>
        <w:ind w:firstLine="90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140" w:dyaOrig="360" w14:anchorId="070EE2FE">
          <v:shape id="_x0000_i2260" type="#_x0000_t75" style="width:106.8pt;height:18pt" o:ole="" fillcolor="window">
            <v:imagedata r:id="rId165" o:title=""/>
          </v:shape>
          <o:OLEObject Type="Embed" ProgID="Equation.3" ShapeID="_x0000_i2260" DrawAspect="Content" ObjectID="_1810371562" r:id="rId16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рн.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.1)</w:t>
      </w:r>
    </w:p>
    <w:p w14:paraId="0084CC7B" w14:textId="3C0EC8E6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е: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Сб 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виробнич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поруд майстерні;</w:t>
      </w:r>
    </w:p>
    <w:p w14:paraId="492F2A1F" w14:textId="3B91B80F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об - варт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становленого обладнання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грн.</w:t>
      </w:r>
    </w:p>
    <w:p w14:paraId="3350DD83" w14:textId="07A9DEF7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п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. - варт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нструмента, приладів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стосувань (штуч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як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вищує 100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рн.) без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меження термін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лужби.</w:t>
      </w:r>
    </w:p>
    <w:p w14:paraId="5AD447F7" w14:textId="0D72A2D6" w:rsidR="009B7E85" w:rsidRPr="009B7E85" w:rsidRDefault="009B7E85" w:rsidP="006C0645">
      <w:pPr>
        <w:pStyle w:val="33"/>
        <w:widowControl w:val="0"/>
        <w:spacing w:after="0" w:line="360" w:lineRule="auto"/>
        <w:ind w:left="0" w:firstLine="900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Вартіст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робничих споруд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 проектуванн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майстерні визначається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за формулою [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6]:</w:t>
      </w:r>
    </w:p>
    <w:p w14:paraId="679E2255" w14:textId="2C6BCD73" w:rsidR="009B7E85" w:rsidRPr="009B7E85" w:rsidRDefault="009B7E85" w:rsidP="006C0645">
      <w:pPr>
        <w:widowControl w:val="0"/>
        <w:spacing w:after="0" w:line="360" w:lineRule="auto"/>
        <w:ind w:firstLine="90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219" w:dyaOrig="360" w14:anchorId="01913240">
          <v:shape id="_x0000_i2261" type="#_x0000_t75" style="width:61.2pt;height:18pt" o:ole="" fillcolor="window">
            <v:imagedata r:id="rId167" o:title=""/>
          </v:shape>
          <o:OLEObject Type="Embed" ProgID="Equation.3" ShapeID="_x0000_i2261" DrawAspect="Content" ObjectID="_1810371563" r:id="rId16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грн.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.2)</w:t>
      </w:r>
    </w:p>
    <w:p w14:paraId="43F7BF3B" w14:textId="3BDD1E0D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е: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Сб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ередня варт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будівельно-монтажн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, віднесе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1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2 виробничої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ощі ремонт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ідприємства, грн.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1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2;</w:t>
      </w:r>
    </w:p>
    <w:p w14:paraId="65E50F87" w14:textId="4F521737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S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робнича площа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2.</w:t>
      </w:r>
    </w:p>
    <w:p w14:paraId="74855FFF" w14:textId="6ED653B1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б =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650 грн/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2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дл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РМ господарств</w:t>
      </w:r>
    </w:p>
    <w:p w14:paraId="5674B4B5" w14:textId="77777777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S =864м2</w:t>
      </w:r>
    </w:p>
    <w:p w14:paraId="233BB4B5" w14:textId="2515F45C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б =650*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864=561600грн.</w:t>
      </w:r>
    </w:p>
    <w:p w14:paraId="1FAB4B83" w14:textId="54274A46" w:rsidR="009B7E85" w:rsidRPr="009B7E85" w:rsidRDefault="009B7E85" w:rsidP="006C0645">
      <w:pPr>
        <w:pStyle w:val="33"/>
        <w:widowControl w:val="0"/>
        <w:spacing w:after="0" w:line="360" w:lineRule="auto"/>
        <w:ind w:left="0" w:firstLine="900"/>
        <w:jc w:val="both"/>
        <w:rPr>
          <w:color w:val="auto"/>
          <w:sz w:val="28"/>
          <w:szCs w:val="28"/>
          <w:lang w:val="uk-UA"/>
        </w:rPr>
      </w:pP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артість встановленог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бладнання, через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итомий показник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івна 40%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артості споруди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а  приладів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истосувань, інструмент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та інвентар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становить 7.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5% в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оектованій майстерн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визначаємо п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формулах:</w:t>
      </w:r>
    </w:p>
    <w:p w14:paraId="20C25FCC" w14:textId="77777777" w:rsidR="009B7E85" w:rsidRPr="009B7E85" w:rsidRDefault="009B7E85" w:rsidP="006C0645">
      <w:pPr>
        <w:pStyle w:val="33"/>
        <w:widowControl w:val="0"/>
        <w:spacing w:after="0" w:line="360" w:lineRule="auto"/>
        <w:ind w:left="0" w:firstLine="900"/>
        <w:jc w:val="both"/>
        <w:rPr>
          <w:color w:val="auto"/>
          <w:sz w:val="28"/>
          <w:szCs w:val="28"/>
          <w:lang w:val="uk-UA"/>
        </w:rPr>
      </w:pPr>
    </w:p>
    <w:p w14:paraId="04CC9B23" w14:textId="77777777" w:rsidR="009B7E85" w:rsidRPr="009B7E85" w:rsidRDefault="009B7E85" w:rsidP="006C0645">
      <w:pPr>
        <w:pStyle w:val="33"/>
        <w:widowControl w:val="0"/>
        <w:spacing w:after="0" w:line="360" w:lineRule="auto"/>
        <w:ind w:left="0" w:firstLine="900"/>
        <w:jc w:val="both"/>
        <w:rPr>
          <w:color w:val="auto"/>
          <w:sz w:val="28"/>
          <w:szCs w:val="28"/>
          <w:lang w:val="uk-UA"/>
        </w:rPr>
      </w:pPr>
    </w:p>
    <w:p w14:paraId="10637FF4" w14:textId="77777777" w:rsidR="009B7E85" w:rsidRPr="009B7E85" w:rsidRDefault="009B7E85" w:rsidP="006C0645">
      <w:pPr>
        <w:pStyle w:val="33"/>
        <w:widowControl w:val="0"/>
        <w:spacing w:after="0" w:line="360" w:lineRule="auto"/>
        <w:ind w:left="0" w:firstLine="900"/>
        <w:jc w:val="both"/>
        <w:rPr>
          <w:color w:val="auto"/>
          <w:sz w:val="28"/>
          <w:szCs w:val="28"/>
          <w:lang w:val="uk-UA"/>
        </w:rPr>
      </w:pPr>
    </w:p>
    <w:p w14:paraId="6DDA2295" w14:textId="36F93B14" w:rsidR="009B7E85" w:rsidRPr="009B7E85" w:rsidRDefault="009B7E85" w:rsidP="006C0645">
      <w:pPr>
        <w:widowControl w:val="0"/>
        <w:spacing w:line="360" w:lineRule="auto"/>
        <w:ind w:firstLine="90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340" w:dyaOrig="360" w14:anchorId="2F5CCECD">
          <v:shape id="_x0000_i2262" type="#_x0000_t75" style="width:67.2pt;height:18pt" o:ole="" fillcolor="window">
            <v:imagedata r:id="rId169" o:title=""/>
          </v:shape>
          <o:OLEObject Type="Embed" ProgID="Equation.3" ShapeID="_x0000_i2262" DrawAspect="Content" ObjectID="_1810371564" r:id="rId17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(5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3)</w:t>
      </w:r>
    </w:p>
    <w:p w14:paraId="60F5074C" w14:textId="77777777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3300" w:dyaOrig="1080" w14:anchorId="5ACE5818">
          <v:shape id="_x0000_i2263" type="#_x0000_t75" style="width:165.6pt;height:54.6pt" o:ole="" fillcolor="window">
            <v:imagedata r:id="rId171" o:title=""/>
          </v:shape>
          <o:OLEObject Type="Embed" ProgID="Equation.3" ShapeID="_x0000_i2263" DrawAspect="Content" ObjectID="_1810371565" r:id="rId172"/>
        </w:object>
      </w:r>
    </w:p>
    <w:p w14:paraId="1E9C3D8D" w14:textId="3D52EACC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рт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новних виробнич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ондів майстер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 переоснаще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тановить 785548грн.,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оді вартіс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новних виробнич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фондів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ектуванні майстер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буде рівна:</w:t>
      </w:r>
    </w:p>
    <w:p w14:paraId="6B38C9FC" w14:textId="2B9A4D12" w:rsidR="009B7E85" w:rsidRPr="009B7E85" w:rsidRDefault="009B7E85" w:rsidP="006C0645">
      <w:pPr>
        <w:widowControl w:val="0"/>
        <w:spacing w:after="0" w:line="360" w:lineRule="auto"/>
        <w:ind w:firstLine="90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о =561600+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224640+16848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803088грн.</w:t>
      </w:r>
    </w:p>
    <w:p w14:paraId="1C3D1C40" w14:textId="11D90F12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тж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даткові капіталовкладе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будуть рівними:</w:t>
      </w:r>
    </w:p>
    <w:p w14:paraId="543B4A6B" w14:textId="078D5A49" w:rsidR="009B7E85" w:rsidRPr="009B7E85" w:rsidRDefault="009B7E85" w:rsidP="006C0645">
      <w:pPr>
        <w:widowControl w:val="0"/>
        <w:spacing w:after="0" w:line="360" w:lineRule="auto"/>
        <w:ind w:firstLine="90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220" w:dyaOrig="260" w14:anchorId="342B307A">
          <v:shape id="_x0000_i2264" type="#_x0000_t75" style="width:10.8pt;height:13.8pt" o:ole="" fillcolor="window">
            <v:imagedata r:id="rId173" o:title=""/>
          </v:shape>
          <o:OLEObject Type="Embed" ProgID="Equation.3" ShapeID="_x0000_i2264" DrawAspect="Content" ObjectID="_1810371566" r:id="rId174"/>
        </w:objec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 =803088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785548=17540грн.</w:t>
      </w:r>
    </w:p>
    <w:p w14:paraId="2E956B79" w14:textId="23AFF5E0" w:rsidR="009B7E85" w:rsidRPr="009B7E85" w:rsidRDefault="009B7E85" w:rsidP="006C0645">
      <w:pPr>
        <w:widowControl w:val="0"/>
        <w:spacing w:before="240" w:after="0" w:line="360" w:lineRule="auto"/>
        <w:ind w:firstLine="902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5.2.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Розрахунок собівартості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умовного ремонту.</w:t>
      </w:r>
    </w:p>
    <w:p w14:paraId="1AB54346" w14:textId="0D4BA61A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виконан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ехнічного обслуговува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бітникам виплачуєтьс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 виконан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рмозміну по IV розряд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арифної сітки.</w:t>
      </w:r>
    </w:p>
    <w:p w14:paraId="24BA7096" w14:textId="1AF20C8C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 виконан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очного ремонт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 15 %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сум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сіх робі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ується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арячих 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ажких умовах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н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0 % - по IV розряд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5 %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V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яду.</w:t>
      </w:r>
    </w:p>
    <w:p w14:paraId="305A63CD" w14:textId="201D3488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тавк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оплат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по IV розряд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,64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коп/год.</w:t>
      </w:r>
    </w:p>
    <w:p w14:paraId="5D99B0E5" w14:textId="714BE9F8" w:rsidR="009B7E85" w:rsidRPr="009B7E85" w:rsidRDefault="009B7E85" w:rsidP="006C0645">
      <w:pPr>
        <w:widowControl w:val="0"/>
        <w:spacing w:line="360" w:lineRule="auto"/>
        <w:ind w:firstLine="90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440" w:dyaOrig="360" w14:anchorId="60FBB4B7">
          <v:shape id="_x0000_i2265" type="#_x0000_t75" style="width:1in;height:18pt" o:ole="" fillcolor="window">
            <v:imagedata r:id="rId175" o:title=""/>
          </v:shape>
          <o:OLEObject Type="Embed" ProgID="Equation.3" ShapeID="_x0000_i2265" DrawAspect="Content" ObjectID="_1810371567" r:id="rId176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.4)</w:t>
      </w:r>
    </w:p>
    <w:p w14:paraId="2F731202" w14:textId="44BACB9F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Тто 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рати прац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викона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О, люд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;</w:t>
      </w:r>
    </w:p>
    <w:p w14:paraId="31B876C9" w14:textId="3AF89540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4 -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рати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ання робі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IV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озряду , грн/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;</w:t>
      </w:r>
    </w:p>
    <w:p w14:paraId="4047B92D" w14:textId="655172B7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рат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ання поточ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у:</w:t>
      </w:r>
    </w:p>
    <w:p w14:paraId="6951EBCC" w14:textId="2FF3032F" w:rsidR="009B7E85" w:rsidRPr="009B7E85" w:rsidRDefault="009B7E85" w:rsidP="006C0645">
      <w:pPr>
        <w:widowControl w:val="0"/>
        <w:spacing w:line="360" w:lineRule="auto"/>
        <w:ind w:firstLine="900"/>
        <w:jc w:val="right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600" w:dyaOrig="380" w14:anchorId="719BFABF">
          <v:shape id="_x0000_i2266" type="#_x0000_t75" style="width:80.4pt;height:18.6pt" o:ole="" fillcolor="window">
            <v:imagedata r:id="rId177" o:title=""/>
          </v:shape>
          <o:OLEObject Type="Embed" ProgID="Equation.3" ShapeID="_x0000_i2266" DrawAspect="Content" ObjectID="_1810371568" r:id="rId178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(5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)</w:t>
      </w:r>
    </w:p>
    <w:p w14:paraId="55D3F16E" w14:textId="6F6B4ABF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 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пр - затрат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Р, люд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год.</w:t>
      </w:r>
    </w:p>
    <w:p w14:paraId="248CE28C" w14:textId="22DB8D6D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одатков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лата станови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80% від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сновної.</w:t>
      </w:r>
    </w:p>
    <w:p w14:paraId="429DB93D" w14:textId="44C2A4BF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Затрат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оплат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пр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конанні робіт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ремонт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лектрообладнання визначаєм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о формулі:</w:t>
      </w:r>
    </w:p>
    <w:p w14:paraId="2BC21AAE" w14:textId="2A9EF74A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object w:dxaOrig="1359" w:dyaOrig="380" w14:anchorId="6A25FF70">
          <v:shape id="_x0000_i2267" type="#_x0000_t75" style="width:68.4pt;height:18.6pt" o:ole="" fillcolor="window">
            <v:imagedata r:id="rId179" o:title=""/>
          </v:shape>
          <o:OLEObject Type="Embed" ProgID="Equation.3" ShapeID="_x0000_i2267" DrawAspect="Content" ObjectID="_1810371569" r:id="rId180"/>
        </w:objec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                                                (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.6)</w:t>
      </w:r>
    </w:p>
    <w:p w14:paraId="183898F2" w14:textId="554D2F8C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е, Тд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рати прац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дільниці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люд/год.</w:t>
      </w:r>
    </w:p>
    <w:p w14:paraId="312EE0E7" w14:textId="08D3194F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  QIV – оплат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по IV розряд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грн/год.</w:t>
      </w:r>
    </w:p>
    <w:p w14:paraId="0C42622A" w14:textId="6BA869E9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тже, основ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робітна плат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кладає 662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70грн. Додатков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рати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плату прац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ають 80%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від основної:</w:t>
      </w:r>
    </w:p>
    <w:p w14:paraId="1CAA2037" w14:textId="79EB015A" w:rsidR="009B7E85" w:rsidRPr="009B7E85" w:rsidRDefault="009B7E85" w:rsidP="006C0645">
      <w:pPr>
        <w:widowControl w:val="0"/>
        <w:spacing w:after="0" w:line="360" w:lineRule="auto"/>
        <w:ind w:firstLine="90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Здод=6622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70*0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8=4978.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6грн.</w:t>
      </w:r>
    </w:p>
    <w:p w14:paraId="1DC80240" w14:textId="0C0A7CC4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мар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трати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оплату праці:</w:t>
      </w:r>
    </w:p>
    <w:p w14:paraId="361B4E11" w14:textId="364A119A" w:rsidR="009B7E85" w:rsidRPr="009B7E85" w:rsidRDefault="009B7E85" w:rsidP="006C0645">
      <w:pPr>
        <w:widowControl w:val="0"/>
        <w:spacing w:after="0" w:line="360" w:lineRule="auto"/>
        <w:ind w:firstLine="90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Зс.сум.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6622,70+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4978,16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1200.86грн.</w:t>
      </w:r>
    </w:p>
    <w:p w14:paraId="63C80D71" w14:textId="77777777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014D4692" w14:textId="1739631A" w:rsidR="009B7E85" w:rsidRPr="009B7E85" w:rsidRDefault="009B7E85" w:rsidP="006C0645">
      <w:pPr>
        <w:widowControl w:val="0"/>
        <w:spacing w:after="0" w:line="360" w:lineRule="auto"/>
        <w:ind w:left="900"/>
        <w:jc w:val="both"/>
        <w:rPr>
          <w:rFonts w:ascii="Times New Roman" w:hAnsi="Times New Roman" w:cs="Times New Roman"/>
          <w:bC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5.3.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Визначення потреби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в ремонтних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 xml:space="preserve">майстернях і </w:t>
      </w:r>
      <w:r w:rsidRPr="009B7E85">
        <w:rPr>
          <w:rFonts w:ascii="Times New Roman" w:hAnsi="Times New Roman" w:cs="Times New Roman"/>
          <w:b/>
          <w:bC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  <w:t>запасних частинах</w:t>
      </w:r>
    </w:p>
    <w:p w14:paraId="07D5C760" w14:textId="3FF6F0B7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треба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сновних матеріала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запасн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астинах визначаєм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грошовом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ражені. Пр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ку керуємос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ормативними співвідношенням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ж сумам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ямих затрат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раженими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відсотках.</w:t>
      </w:r>
    </w:p>
    <w:p w14:paraId="29A29277" w14:textId="5F491DE4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унок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водимо наступним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чином:</w:t>
      </w:r>
    </w:p>
    <w:p w14:paraId="436F9444" w14:textId="3610EA88" w:rsidR="009B7E85" w:rsidRPr="009B7E85" w:rsidRDefault="009B7E85" w:rsidP="006C0645">
      <w:pPr>
        <w:widowControl w:val="0"/>
        <w:spacing w:after="0"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наючи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приклад, щ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поточ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у трактор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оплат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приходитьс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11200,86грн.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бо ц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ає 20%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 прям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рат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 електрообладнання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відси знаходим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ільки буде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ідповідати 1%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рямих затрат.</w:t>
      </w:r>
    </w:p>
    <w:p w14:paraId="6D7070E7" w14:textId="613058BD" w:rsidR="009B7E85" w:rsidRPr="009B7E85" w:rsidRDefault="009B7E85" w:rsidP="006C0645">
      <w:pPr>
        <w:widowControl w:val="0"/>
        <w:spacing w:after="0" w:line="360" w:lineRule="auto"/>
        <w:ind w:firstLine="900"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%=11200,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86/20=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60грн.</w:t>
      </w:r>
    </w:p>
    <w:p w14:paraId="0F6B07D9" w14:textId="2F006F7F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Тепер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ожна визначит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як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уму необхідн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дбати запасн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астин, знаючи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що затрат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запас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частини складають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50% від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прямих затрат.</w:t>
      </w:r>
    </w:p>
    <w:p w14:paraId="7BB93B5A" w14:textId="5E91621A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Ззч=560*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50=28002,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15грн.</w:t>
      </w:r>
    </w:p>
    <w:p w14:paraId="7DC25435" w14:textId="4A50C633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Аналогічн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значаємо затрат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на ремонт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теріали 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інше.</w:t>
      </w:r>
    </w:p>
    <w:p w14:paraId="4D900FE3" w14:textId="53792A83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тже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 цілом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рати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емонтні матеріал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запас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частини становитимуть:</w:t>
      </w:r>
    </w:p>
    <w:p w14:paraId="41F0A871" w14:textId="4718A6D7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sz w:val="28"/>
          <w:szCs w:val="28"/>
          <w:lang w:val="uk-UA"/>
        </w:rPr>
        <w:lastRenderedPageBreak/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Ззаг.=53203,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01 грн.</w:t>
      </w:r>
    </w:p>
    <w:p w14:paraId="4A507A00" w14:textId="77777777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1E83BD79" w14:textId="77777777" w:rsidR="009B7E85" w:rsidRPr="009B7E85" w:rsidRDefault="009B7E85" w:rsidP="006C0645">
      <w:pPr>
        <w:widowControl w:val="0"/>
        <w:spacing w:line="360" w:lineRule="auto"/>
        <w:ind w:firstLine="90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</w:p>
    <w:p w14:paraId="7B3D4863" w14:textId="0B3ACA5D" w:rsidR="009B7E85" w:rsidRPr="009B7E85" w:rsidRDefault="009B7E85" w:rsidP="006C0645">
      <w:pPr>
        <w:widowControl w:val="0"/>
        <w:spacing w:line="360" w:lineRule="auto"/>
        <w:ind w:firstLine="900"/>
        <w:jc w:val="center"/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b/>
          <w:bCs/>
          <w:caps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b/>
          <w:bCs/>
          <w:caps/>
          <w:color w:val="auto"/>
          <w:sz w:val="28"/>
          <w:szCs w:val="28"/>
          <w:lang w:val="uk-UA"/>
        </w:rPr>
        <w:t>Висновки</w:t>
      </w:r>
    </w:p>
    <w:p w14:paraId="1FD94AEC" w14:textId="77777777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</w:p>
    <w:p w14:paraId="387DD931" w14:textId="217A2428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З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аними річ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віту з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2023 рік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сподарської діяльност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ведено аналіз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атрат 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експлуатацію 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 машинно-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тракторного парку.</w:t>
      </w:r>
    </w:p>
    <w:p w14:paraId="55B8782A" w14:textId="038F0B20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аний річ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обсяг РОР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господарств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і розділе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іж підрозділам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емонтної бази.</w:t>
      </w:r>
    </w:p>
    <w:p w14:paraId="70D917B6" w14:textId="768860A6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будований графік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ічного завантаже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ашиноремонтної майстерні,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ахована необхідн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ількість 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склад виробнич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обітників.</w:t>
      </w:r>
    </w:p>
    <w:p w14:paraId="5A5F2C35" w14:textId="52C966AE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Розробле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лан технічног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ереоснащення МРМ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у відповідност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реальними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вимогами господарства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та розроблено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ект дільниц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 ремонту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сільськогосподарських машин.</w:t>
      </w:r>
    </w:p>
    <w:p w14:paraId="0888BE42" w14:textId="0EC66E8B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роблено пристосува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нарізання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різі.</w:t>
      </w:r>
    </w:p>
    <w:p w14:paraId="72E765AE" w14:textId="03278330" w:rsidR="009B7E85" w:rsidRPr="009B7E85" w:rsidRDefault="009B7E85" w:rsidP="006C0645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ab/>
        <w:t xml:space="preserve">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оекті да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аналіз заход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о охороні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аці 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осподарстві, розрахований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комплекс параметрів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згідно санітарно –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гігієнічних норм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для виробничих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приміщень ремонтної </w:t>
      </w:r>
      <w:r w:rsidRPr="009B7E85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майстерні.</w:t>
      </w:r>
    </w:p>
    <w:p w14:paraId="4DB59107" w14:textId="4C587B08" w:rsidR="009B7E85" w:rsidRPr="009B7E85" w:rsidRDefault="009B7E85" w:rsidP="006C0645">
      <w:pPr>
        <w:pStyle w:val="a7"/>
        <w:widowControl w:val="0"/>
        <w:spacing w:line="360" w:lineRule="auto"/>
        <w:ind w:firstLine="708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szCs w:val="28"/>
          <w:lang w:val="uk-UA"/>
        </w:rPr>
        <w:t xml:space="preserve">Результат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економічної оцінк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роекту показують,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що пр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незначних додаткових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капіталовкладеннях на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переоснащення одержан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зниження собівартост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одного умовного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ремонту. Економічний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ефект складає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16524,32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грн., при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строках окупності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додаткових капіталовкладень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 xml:space="preserve">1,5 </w:t>
      </w:r>
      <w:r w:rsidRPr="009B7E85">
        <w:rPr>
          <w:sz w:val="28"/>
          <w:szCs w:val="28"/>
          <w:lang w:val="uk-UA"/>
        </w:rPr>
        <w:t>1</w:t>
      </w:r>
      <w:r w:rsidRPr="009B7E85">
        <w:rPr>
          <w:color w:val="auto"/>
          <w:sz w:val="28"/>
          <w:szCs w:val="28"/>
          <w:lang w:val="uk-UA"/>
        </w:rPr>
        <w:t>років.</w:t>
      </w:r>
    </w:p>
    <w:p w14:paraId="34E3D4FC" w14:textId="77777777" w:rsidR="009B7E85" w:rsidRPr="009B7E85" w:rsidRDefault="009B7E85" w:rsidP="006C0645">
      <w:pPr>
        <w:widowControl w:val="0"/>
        <w:ind w:firstLine="900"/>
        <w:rPr>
          <w:rFonts w:ascii="Times New Roman" w:hAnsi="Times New Roman" w:cs="Times New Roman"/>
          <w:color w:val="auto"/>
          <w:sz w:val="28"/>
          <w:szCs w:val="28"/>
          <w:lang w:val="uk-UA"/>
        </w:rPr>
        <w:sectPr w:rsidR="009B7E85" w:rsidRPr="009B7E85" w:rsidSect="009B7E85">
          <w:footerReference w:type="even" r:id="rId181"/>
          <w:footerReference w:type="default" r:id="rId182"/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14:paraId="56EB1149" w14:textId="77777777" w:rsidR="009B7E85" w:rsidRPr="009B7E85" w:rsidRDefault="009B7E85" w:rsidP="006C0645">
      <w:pPr>
        <w:widowControl w:val="0"/>
        <w:jc w:val="center"/>
        <w:rPr>
          <w:rFonts w:ascii="Times New Roman" w:hAnsi="Times New Roman" w:cs="Times New Roman"/>
          <w:b/>
          <w:color w:val="auto"/>
          <w:sz w:val="32"/>
          <w:szCs w:val="32"/>
          <w:lang w:val="uk-UA"/>
        </w:rPr>
      </w:pPr>
      <w:r w:rsidRPr="009B7E85">
        <w:rPr>
          <w:rFonts w:ascii="Times New Roman" w:hAnsi="Times New Roman" w:cs="Times New Roman"/>
          <w:b/>
          <w:color w:val="auto"/>
          <w:sz w:val="32"/>
          <w:szCs w:val="32"/>
          <w:lang w:val="uk-UA"/>
        </w:rPr>
        <w:lastRenderedPageBreak/>
        <w:t>Список використаних джерел</w:t>
      </w:r>
    </w:p>
    <w:p w14:paraId="1413CE56" w14:textId="77777777" w:rsidR="009B7E85" w:rsidRPr="009B7E85" w:rsidRDefault="009B7E85" w:rsidP="006C0645">
      <w:pPr>
        <w:pStyle w:val="a7"/>
        <w:widowControl w:val="0"/>
        <w:ind w:left="540" w:hanging="360"/>
        <w:jc w:val="center"/>
        <w:rPr>
          <w:color w:val="auto"/>
          <w:sz w:val="28"/>
          <w:lang w:val="uk-UA"/>
        </w:rPr>
      </w:pPr>
    </w:p>
    <w:p w14:paraId="3D107B45" w14:textId="77777777" w:rsidR="009B7E85" w:rsidRPr="009B7E85" w:rsidRDefault="009B7E85" w:rsidP="006C0645">
      <w:pPr>
        <w:pStyle w:val="a7"/>
        <w:widowControl w:val="0"/>
        <w:numPr>
          <w:ilvl w:val="0"/>
          <w:numId w:val="21"/>
        </w:numPr>
        <w:tabs>
          <w:tab w:val="left" w:pos="0"/>
        </w:tabs>
        <w:spacing w:after="0" w:line="360" w:lineRule="auto"/>
        <w:ind w:left="900" w:right="-182" w:hanging="360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lang w:val="uk-UA"/>
        </w:rPr>
        <w:t xml:space="preserve"> </w:t>
      </w:r>
      <w:r w:rsidRPr="009B7E85">
        <w:rPr>
          <w:color w:val="auto"/>
          <w:sz w:val="28"/>
          <w:szCs w:val="28"/>
          <w:lang w:val="uk-UA"/>
        </w:rPr>
        <w:t xml:space="preserve"> С.М., ОбиходА.І., Сукманюк О.М./Інженерно-технічні вимоги до написання дипломних (курсових) проектів і робіт. Навчальний посібник. – Житомир.: ДАУ, 2006 р. – 255 с.</w:t>
      </w:r>
    </w:p>
    <w:p w14:paraId="3A8AB1FA" w14:textId="77777777" w:rsidR="009B7E85" w:rsidRPr="009B7E85" w:rsidRDefault="009B7E85" w:rsidP="006C0645">
      <w:pPr>
        <w:widowControl w:val="0"/>
        <w:numPr>
          <w:ilvl w:val="0"/>
          <w:numId w:val="21"/>
        </w:numPr>
        <w:tabs>
          <w:tab w:val="num" w:pos="561"/>
        </w:tabs>
        <w:spacing w:after="0" w:line="360" w:lineRule="auto"/>
        <w:ind w:left="900" w:hanging="36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Докуніхін В.З., Бурдейний В.С., Загузов М.М./Проектування раціональної організаційної структури та структури управління підприємствами технічного сервісу АПК – Житомир: ДАУ, 2004 р. – 60с.</w:t>
      </w:r>
    </w:p>
    <w:p w14:paraId="1D32EE5A" w14:textId="77777777" w:rsidR="009B7E85" w:rsidRPr="009B7E85" w:rsidRDefault="009B7E85" w:rsidP="006C0645">
      <w:pPr>
        <w:pStyle w:val="a7"/>
        <w:widowControl w:val="0"/>
        <w:numPr>
          <w:ilvl w:val="0"/>
          <w:numId w:val="21"/>
        </w:numPr>
        <w:tabs>
          <w:tab w:val="left" w:pos="0"/>
        </w:tabs>
        <w:spacing w:after="0" w:line="360" w:lineRule="auto"/>
        <w:ind w:left="900" w:hanging="360"/>
        <w:jc w:val="both"/>
        <w:rPr>
          <w:color w:val="auto"/>
          <w:sz w:val="28"/>
          <w:lang w:val="uk-UA"/>
        </w:rPr>
      </w:pPr>
      <w:r w:rsidRPr="009B7E85">
        <w:rPr>
          <w:color w:val="auto"/>
          <w:sz w:val="28"/>
          <w:lang w:val="uk-UA"/>
        </w:rPr>
        <w:t>Калашников О.Г., Лацек И.В. Ремонт машин. – Київ.: “Вища школа”, 1983.</w:t>
      </w:r>
    </w:p>
    <w:p w14:paraId="7DA0314D" w14:textId="77777777" w:rsidR="009B7E85" w:rsidRPr="009B7E85" w:rsidRDefault="009B7E85" w:rsidP="006C0645">
      <w:pPr>
        <w:pStyle w:val="a7"/>
        <w:widowControl w:val="0"/>
        <w:numPr>
          <w:ilvl w:val="0"/>
          <w:numId w:val="21"/>
        </w:numPr>
        <w:tabs>
          <w:tab w:val="left" w:pos="0"/>
        </w:tabs>
        <w:spacing w:after="0" w:line="360" w:lineRule="auto"/>
        <w:ind w:left="900" w:hanging="360"/>
        <w:jc w:val="both"/>
        <w:rPr>
          <w:color w:val="auto"/>
          <w:sz w:val="28"/>
          <w:lang w:val="uk-UA"/>
        </w:rPr>
      </w:pPr>
      <w:r w:rsidRPr="009B7E85">
        <w:rPr>
          <w:color w:val="auto"/>
          <w:sz w:val="28"/>
          <w:lang w:val="uk-UA"/>
        </w:rPr>
        <w:t xml:space="preserve"> Крижановський В.І. Довідник по нормуванню праці на ремонтних роботах. – Київ.: “Урожай”, 1988.</w:t>
      </w:r>
    </w:p>
    <w:p w14:paraId="4357B883" w14:textId="77777777" w:rsidR="009B7E85" w:rsidRPr="009B7E85" w:rsidRDefault="009B7E85" w:rsidP="006C0645">
      <w:pPr>
        <w:pStyle w:val="a7"/>
        <w:widowControl w:val="0"/>
        <w:numPr>
          <w:ilvl w:val="0"/>
          <w:numId w:val="21"/>
        </w:numPr>
        <w:tabs>
          <w:tab w:val="left" w:pos="0"/>
        </w:tabs>
        <w:spacing w:after="0" w:line="360" w:lineRule="auto"/>
        <w:ind w:left="900" w:hanging="360"/>
        <w:jc w:val="both"/>
        <w:rPr>
          <w:color w:val="auto"/>
          <w:sz w:val="28"/>
          <w:szCs w:val="28"/>
          <w:lang w:val="uk-UA"/>
        </w:rPr>
      </w:pPr>
      <w:r w:rsidRPr="009B7E85">
        <w:rPr>
          <w:color w:val="auto"/>
          <w:sz w:val="28"/>
          <w:lang w:val="uk-UA"/>
        </w:rPr>
        <w:t xml:space="preserve"> </w:t>
      </w:r>
      <w:r w:rsidRPr="009B7E85">
        <w:rPr>
          <w:color w:val="auto"/>
          <w:sz w:val="28"/>
          <w:szCs w:val="28"/>
          <w:lang w:val="uk-UA"/>
        </w:rPr>
        <w:t>Лімонт А.С., Мельник І.І., Малиновський А.С., Марченко В.В., Гуз В.Л., Грищенко І.М./ Пракикум із машиновикористання в рослинництві – К: “Кондор”, 2004 р. – 280 с.</w:t>
      </w:r>
    </w:p>
    <w:p w14:paraId="63AED6E2" w14:textId="77777777" w:rsidR="009B7E85" w:rsidRPr="009B7E85" w:rsidRDefault="009B7E85" w:rsidP="006C0645">
      <w:pPr>
        <w:pStyle w:val="a7"/>
        <w:widowControl w:val="0"/>
        <w:numPr>
          <w:ilvl w:val="0"/>
          <w:numId w:val="21"/>
        </w:numPr>
        <w:tabs>
          <w:tab w:val="left" w:pos="0"/>
        </w:tabs>
        <w:spacing w:after="0" w:line="360" w:lineRule="auto"/>
        <w:ind w:left="900" w:hanging="360"/>
        <w:jc w:val="both"/>
        <w:rPr>
          <w:color w:val="auto"/>
          <w:sz w:val="28"/>
          <w:lang w:val="uk-UA"/>
        </w:rPr>
      </w:pPr>
      <w:r w:rsidRPr="009B7E85">
        <w:rPr>
          <w:color w:val="auto"/>
          <w:sz w:val="28"/>
          <w:lang w:val="uk-UA"/>
        </w:rPr>
        <w:t>Лехман С.Д. Довідник з охорони праці в сільськогосподарських підприємтсвах. – Київ.: “Урожай”, 1990</w:t>
      </w:r>
    </w:p>
    <w:p w14:paraId="30DF2E1A" w14:textId="77777777" w:rsidR="009B7E85" w:rsidRPr="009B7E85" w:rsidRDefault="009B7E85" w:rsidP="006C0645">
      <w:pPr>
        <w:pStyle w:val="a7"/>
        <w:widowControl w:val="0"/>
        <w:numPr>
          <w:ilvl w:val="0"/>
          <w:numId w:val="21"/>
        </w:numPr>
        <w:tabs>
          <w:tab w:val="left" w:pos="0"/>
        </w:tabs>
        <w:spacing w:after="0" w:line="360" w:lineRule="auto"/>
        <w:ind w:left="900" w:hanging="720"/>
        <w:jc w:val="both"/>
        <w:rPr>
          <w:color w:val="auto"/>
          <w:sz w:val="28"/>
          <w:lang w:val="uk-UA"/>
        </w:rPr>
      </w:pPr>
      <w:r w:rsidRPr="009B7E85">
        <w:rPr>
          <w:color w:val="auto"/>
          <w:sz w:val="28"/>
          <w:lang w:val="uk-UA"/>
        </w:rPr>
        <w:t xml:space="preserve"> Молодик М.В. та ін. Відновлення деталей машин.  Київ.: “Урожай”, 1985.</w:t>
      </w:r>
    </w:p>
    <w:p w14:paraId="726947CF" w14:textId="77777777" w:rsidR="009B7E85" w:rsidRPr="009B7E85" w:rsidRDefault="009B7E85" w:rsidP="006C0645">
      <w:pPr>
        <w:widowControl w:val="0"/>
        <w:numPr>
          <w:ilvl w:val="0"/>
          <w:numId w:val="21"/>
        </w:numPr>
        <w:spacing w:after="0" w:line="360" w:lineRule="auto"/>
        <w:ind w:left="720" w:right="-182" w:hanging="54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9B7E85">
        <w:rPr>
          <w:rFonts w:ascii="Times New Roman" w:hAnsi="Times New Roman" w:cs="Times New Roman"/>
          <w:color w:val="auto"/>
          <w:sz w:val="28"/>
          <w:szCs w:val="28"/>
          <w:lang w:val="uk-UA"/>
        </w:rPr>
        <w:t>І.Ф. Педченко, ОЛ. Сідашенко, О.А. Науменко, П.С. Сиромятніков, В.М.Власовець, ОЛ. Трішевський, А.В. Хар'яков. Організація виробничих    процесів ремонтних підприємств. Навчальний посібник.  1998  р.  198 с.</w:t>
      </w:r>
    </w:p>
    <w:p w14:paraId="7A7A50C9" w14:textId="1DF334A2" w:rsidR="008D7C09" w:rsidRPr="009B7E85" w:rsidRDefault="009B7E85" w:rsidP="006C0645">
      <w:pPr>
        <w:pStyle w:val="a7"/>
        <w:widowControl w:val="0"/>
        <w:numPr>
          <w:ilvl w:val="0"/>
          <w:numId w:val="21"/>
        </w:numPr>
        <w:tabs>
          <w:tab w:val="left" w:pos="0"/>
        </w:tabs>
        <w:spacing w:after="0" w:line="360" w:lineRule="auto"/>
        <w:ind w:left="720" w:right="-182" w:hanging="540"/>
        <w:jc w:val="both"/>
        <w:rPr>
          <w:sz w:val="28"/>
          <w:szCs w:val="28"/>
          <w:lang w:val="uk-UA"/>
        </w:rPr>
      </w:pPr>
      <w:r w:rsidRPr="009B7E85">
        <w:rPr>
          <w:color w:val="auto"/>
          <w:sz w:val="28"/>
          <w:lang w:val="uk-UA"/>
        </w:rPr>
        <w:t xml:space="preserve">  </w:t>
      </w:r>
      <w:r w:rsidRPr="009B7E85">
        <w:rPr>
          <w:color w:val="auto"/>
          <w:sz w:val="28"/>
          <w:szCs w:val="28"/>
          <w:lang w:val="uk-UA"/>
        </w:rPr>
        <w:t>Сірий І.С., Колісник В.С. Взаємозамінність, стандартизація і технічні вимірювання. К.: Урожай, 1995.  263 с.</w:t>
      </w:r>
    </w:p>
    <w:sectPr w:rsidR="008D7C09" w:rsidRPr="009B7E85" w:rsidSect="00E57587">
      <w:footerReference w:type="even" r:id="rId183"/>
      <w:footerReference w:type="default" r:id="rId184"/>
      <w:pgSz w:w="11907" w:h="16840" w:code="9"/>
      <w:pgMar w:top="851" w:right="851" w:bottom="1134" w:left="141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0C97AA0" w14:textId="77777777" w:rsidR="00A32349" w:rsidRDefault="00A32349">
      <w:pPr>
        <w:spacing w:after="0" w:line="240" w:lineRule="auto"/>
      </w:pPr>
      <w:r>
        <w:separator/>
      </w:r>
    </w:p>
  </w:endnote>
  <w:endnote w:type="continuationSeparator" w:id="0">
    <w:p w14:paraId="211072F3" w14:textId="77777777" w:rsidR="00A32349" w:rsidRDefault="00A323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altName w:val="Calibri"/>
    <w:charset w:val="CC"/>
    <w:family w:val="swiss"/>
    <w:pitch w:val="variable"/>
    <w:sig w:usb0="00000001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D7FF46" w14:textId="77777777" w:rsidR="009B7E85" w:rsidRDefault="009B7E85" w:rsidP="008D7C09">
    <w:pPr>
      <w:pStyle w:val="a9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14:paraId="3968F613" w14:textId="77777777" w:rsidR="009B7E85" w:rsidRDefault="009B7E85" w:rsidP="008D7C09">
    <w:pPr>
      <w:pStyle w:val="a9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19D42C" w14:textId="77777777" w:rsidR="009B7E85" w:rsidRDefault="009B7E85" w:rsidP="008D7C09">
    <w:pPr>
      <w:pStyle w:val="a9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5A35E8" w14:textId="77777777" w:rsidR="009B7E85" w:rsidRDefault="009B7E85" w:rsidP="008D7C09">
    <w:pPr>
      <w:pStyle w:val="a9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14:paraId="23D2F993" w14:textId="77777777" w:rsidR="009B7E85" w:rsidRDefault="009B7E85" w:rsidP="008D7C09">
    <w:pPr>
      <w:pStyle w:val="a9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CB1AEA" w14:textId="77777777" w:rsidR="009B7E85" w:rsidRDefault="009B7E85" w:rsidP="008D7C09">
    <w:pPr>
      <w:pStyle w:val="a9"/>
      <w:ind w:right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36EAA9B" w14:textId="77777777" w:rsidR="009B7E85" w:rsidRDefault="009B7E85" w:rsidP="008D7C09">
    <w:pPr>
      <w:pStyle w:val="a9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14:paraId="6793B4BA" w14:textId="77777777" w:rsidR="009B7E85" w:rsidRDefault="009B7E85" w:rsidP="008D7C09">
    <w:pPr>
      <w:pStyle w:val="a9"/>
      <w:ind w:right="360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AF437A" w14:textId="77777777" w:rsidR="009B7E85" w:rsidRDefault="009B7E85" w:rsidP="008D7C09">
    <w:pPr>
      <w:pStyle w:val="a9"/>
      <w:ind w:right="360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55D105" w14:textId="77777777" w:rsidR="00333A19" w:rsidRDefault="00333A19" w:rsidP="008D7C09">
    <w:pPr>
      <w:pStyle w:val="a9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14:paraId="3540A035" w14:textId="77777777" w:rsidR="00333A19" w:rsidRDefault="00333A19" w:rsidP="008D7C09">
    <w:pPr>
      <w:pStyle w:val="a9"/>
      <w:ind w:right="360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0B5B7E" w14:textId="77777777" w:rsidR="00333A19" w:rsidRDefault="00333A19" w:rsidP="008D7C09">
    <w:pPr>
      <w:pStyle w:val="a9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1D0662" w14:textId="77777777" w:rsidR="00A32349" w:rsidRDefault="00A32349">
      <w:pPr>
        <w:spacing w:after="0" w:line="240" w:lineRule="auto"/>
      </w:pPr>
      <w:r>
        <w:separator/>
      </w:r>
    </w:p>
  </w:footnote>
  <w:footnote w:type="continuationSeparator" w:id="0">
    <w:p w14:paraId="54FF6C89" w14:textId="77777777" w:rsidR="00A32349" w:rsidRDefault="00A323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6233F3"/>
    <w:multiLevelType w:val="hybridMultilevel"/>
    <w:tmpl w:val="703AEED0"/>
    <w:lvl w:ilvl="0" w:tplc="6ADE6584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EB03811"/>
    <w:multiLevelType w:val="singleLevel"/>
    <w:tmpl w:val="2C2ABEBE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7666C44"/>
    <w:multiLevelType w:val="hybridMultilevel"/>
    <w:tmpl w:val="30AA7720"/>
    <w:lvl w:ilvl="0" w:tplc="0419000B">
      <w:start w:val="1"/>
      <w:numFmt w:val="bullet"/>
      <w:lvlText w:val="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" w15:restartNumberingAfterBreak="0">
    <w:nsid w:val="17CE72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2171116E"/>
    <w:multiLevelType w:val="hybridMultilevel"/>
    <w:tmpl w:val="095A2550"/>
    <w:lvl w:ilvl="0" w:tplc="9CB2E38C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5DE5F5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28212AD1"/>
    <w:multiLevelType w:val="hybridMultilevel"/>
    <w:tmpl w:val="1F0ED908"/>
    <w:lvl w:ilvl="0" w:tplc="F8F4341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40E3B8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11959A4"/>
    <w:multiLevelType w:val="singleLevel"/>
    <w:tmpl w:val="6E785B38"/>
    <w:lvl w:ilvl="0">
      <w:start w:val="1"/>
      <w:numFmt w:val="decimal"/>
      <w:lvlText w:val="%1."/>
      <w:legacy w:legacy="1" w:legacySpace="0" w:legacyIndent="151"/>
      <w:lvlJc w:val="left"/>
      <w:pPr>
        <w:ind w:left="587" w:hanging="151"/>
      </w:pPr>
    </w:lvl>
  </w:abstractNum>
  <w:abstractNum w:abstractNumId="8" w15:restartNumberingAfterBreak="0">
    <w:nsid w:val="330165FF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3F224958"/>
    <w:multiLevelType w:val="hybridMultilevel"/>
    <w:tmpl w:val="D292C4CC"/>
    <w:lvl w:ilvl="0" w:tplc="7A50D9EA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9BE8974E">
      <w:numFmt w:val="none"/>
      <w:lvlText w:val=""/>
      <w:lvlJc w:val="left"/>
      <w:pPr>
        <w:tabs>
          <w:tab w:val="num" w:pos="360"/>
        </w:tabs>
      </w:pPr>
    </w:lvl>
    <w:lvl w:ilvl="2" w:tplc="105E3032">
      <w:numFmt w:val="none"/>
      <w:lvlText w:val=""/>
      <w:lvlJc w:val="left"/>
      <w:pPr>
        <w:tabs>
          <w:tab w:val="num" w:pos="360"/>
        </w:tabs>
      </w:pPr>
    </w:lvl>
    <w:lvl w:ilvl="3" w:tplc="4F1C3C7E">
      <w:numFmt w:val="none"/>
      <w:lvlText w:val=""/>
      <w:lvlJc w:val="left"/>
      <w:pPr>
        <w:tabs>
          <w:tab w:val="num" w:pos="360"/>
        </w:tabs>
      </w:pPr>
    </w:lvl>
    <w:lvl w:ilvl="4" w:tplc="01345F9A">
      <w:numFmt w:val="none"/>
      <w:lvlText w:val=""/>
      <w:lvlJc w:val="left"/>
      <w:pPr>
        <w:tabs>
          <w:tab w:val="num" w:pos="360"/>
        </w:tabs>
      </w:pPr>
    </w:lvl>
    <w:lvl w:ilvl="5" w:tplc="0B96CE58">
      <w:numFmt w:val="none"/>
      <w:lvlText w:val=""/>
      <w:lvlJc w:val="left"/>
      <w:pPr>
        <w:tabs>
          <w:tab w:val="num" w:pos="360"/>
        </w:tabs>
      </w:pPr>
    </w:lvl>
    <w:lvl w:ilvl="6" w:tplc="C234BF4A">
      <w:numFmt w:val="none"/>
      <w:lvlText w:val=""/>
      <w:lvlJc w:val="left"/>
      <w:pPr>
        <w:tabs>
          <w:tab w:val="num" w:pos="360"/>
        </w:tabs>
      </w:pPr>
    </w:lvl>
    <w:lvl w:ilvl="7" w:tplc="2E94528E">
      <w:numFmt w:val="none"/>
      <w:lvlText w:val=""/>
      <w:lvlJc w:val="left"/>
      <w:pPr>
        <w:tabs>
          <w:tab w:val="num" w:pos="360"/>
        </w:tabs>
      </w:pPr>
    </w:lvl>
    <w:lvl w:ilvl="8" w:tplc="98F6B212">
      <w:numFmt w:val="none"/>
      <w:lvlText w:val=""/>
      <w:lvlJc w:val="left"/>
      <w:pPr>
        <w:tabs>
          <w:tab w:val="num" w:pos="360"/>
        </w:tabs>
      </w:pPr>
    </w:lvl>
  </w:abstractNum>
  <w:abstractNum w:abstractNumId="10" w15:restartNumberingAfterBreak="0">
    <w:nsid w:val="4104667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4192432C"/>
    <w:multiLevelType w:val="singleLevel"/>
    <w:tmpl w:val="763422B6"/>
    <w:lvl w:ilvl="0">
      <w:start w:val="1"/>
      <w:numFmt w:val="decimal"/>
      <w:lvlText w:val="%1."/>
      <w:legacy w:legacy="1" w:legacySpace="0" w:legacyIndent="283"/>
      <w:lvlJc w:val="left"/>
      <w:pPr>
        <w:ind w:left="595" w:hanging="283"/>
      </w:pPr>
    </w:lvl>
  </w:abstractNum>
  <w:abstractNum w:abstractNumId="12" w15:restartNumberingAfterBreak="0">
    <w:nsid w:val="4EBA09E4"/>
    <w:multiLevelType w:val="hybridMultilevel"/>
    <w:tmpl w:val="4ED6E1D8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4AE2206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67920F67"/>
    <w:multiLevelType w:val="multilevel"/>
    <w:tmpl w:val="4516D736"/>
    <w:lvl w:ilvl="0">
      <w:start w:val="2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5" w15:restartNumberingAfterBreak="0">
    <w:nsid w:val="6CF133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6E9E742F"/>
    <w:multiLevelType w:val="multilevel"/>
    <w:tmpl w:val="A2CCFDC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7" w15:restartNumberingAfterBreak="0">
    <w:nsid w:val="6F32130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72D64FAF"/>
    <w:multiLevelType w:val="hybridMultilevel"/>
    <w:tmpl w:val="9D8C9422"/>
    <w:lvl w:ilvl="0" w:tplc="493AC7A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412274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76A454A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413010134">
    <w:abstractNumId w:val="0"/>
  </w:num>
  <w:num w:numId="2" w16cid:durableId="1238787940">
    <w:abstractNumId w:val="4"/>
  </w:num>
  <w:num w:numId="3" w16cid:durableId="266356360">
    <w:abstractNumId w:val="20"/>
  </w:num>
  <w:num w:numId="4" w16cid:durableId="1301963458">
    <w:abstractNumId w:val="15"/>
  </w:num>
  <w:num w:numId="5" w16cid:durableId="1728651241">
    <w:abstractNumId w:val="19"/>
  </w:num>
  <w:num w:numId="6" w16cid:durableId="1073506299">
    <w:abstractNumId w:val="9"/>
  </w:num>
  <w:num w:numId="7" w16cid:durableId="896430400">
    <w:abstractNumId w:val="16"/>
  </w:num>
  <w:num w:numId="8" w16cid:durableId="1445231829">
    <w:abstractNumId w:val="14"/>
  </w:num>
  <w:num w:numId="9" w16cid:durableId="901673015">
    <w:abstractNumId w:val="17"/>
  </w:num>
  <w:num w:numId="10" w16cid:durableId="2145343834">
    <w:abstractNumId w:val="1"/>
  </w:num>
  <w:num w:numId="11" w16cid:durableId="296683320">
    <w:abstractNumId w:val="3"/>
  </w:num>
  <w:num w:numId="12" w16cid:durableId="1686977277">
    <w:abstractNumId w:val="10"/>
  </w:num>
  <w:num w:numId="13" w16cid:durableId="394007286">
    <w:abstractNumId w:val="2"/>
  </w:num>
  <w:num w:numId="14" w16cid:durableId="1262101806">
    <w:abstractNumId w:val="5"/>
  </w:num>
  <w:num w:numId="15" w16cid:durableId="1568344460">
    <w:abstractNumId w:val="13"/>
  </w:num>
  <w:num w:numId="16" w16cid:durableId="2037581942">
    <w:abstractNumId w:val="8"/>
  </w:num>
  <w:num w:numId="17" w16cid:durableId="415521418">
    <w:abstractNumId w:val="12"/>
  </w:num>
  <w:num w:numId="18" w16cid:durableId="1887796438">
    <w:abstractNumId w:val="11"/>
  </w:num>
  <w:num w:numId="19" w16cid:durableId="248083545">
    <w:abstractNumId w:val="18"/>
  </w:num>
  <w:num w:numId="20" w16cid:durableId="233516106">
    <w:abstractNumId w:val="6"/>
  </w:num>
  <w:num w:numId="21" w16cid:durableId="142117145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2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C5E47"/>
    <w:rsid w:val="000423D6"/>
    <w:rsid w:val="000A2F76"/>
    <w:rsid w:val="00126E5B"/>
    <w:rsid w:val="0023473B"/>
    <w:rsid w:val="002F0055"/>
    <w:rsid w:val="00333A19"/>
    <w:rsid w:val="003902EF"/>
    <w:rsid w:val="003973F2"/>
    <w:rsid w:val="003B79DE"/>
    <w:rsid w:val="0049319F"/>
    <w:rsid w:val="00512833"/>
    <w:rsid w:val="00512E2D"/>
    <w:rsid w:val="00536FFB"/>
    <w:rsid w:val="00581A26"/>
    <w:rsid w:val="005852EE"/>
    <w:rsid w:val="00597DB9"/>
    <w:rsid w:val="005F060C"/>
    <w:rsid w:val="005F5467"/>
    <w:rsid w:val="006C0645"/>
    <w:rsid w:val="007056AF"/>
    <w:rsid w:val="007D6F5B"/>
    <w:rsid w:val="00800762"/>
    <w:rsid w:val="00823E40"/>
    <w:rsid w:val="008D3E41"/>
    <w:rsid w:val="008D7C09"/>
    <w:rsid w:val="009B7E85"/>
    <w:rsid w:val="009C5E47"/>
    <w:rsid w:val="00A32349"/>
    <w:rsid w:val="00A869B9"/>
    <w:rsid w:val="00B02D0B"/>
    <w:rsid w:val="00B51D1C"/>
    <w:rsid w:val="00B55A07"/>
    <w:rsid w:val="00BC165C"/>
    <w:rsid w:val="00CF43F9"/>
    <w:rsid w:val="00D26532"/>
    <w:rsid w:val="00D44339"/>
    <w:rsid w:val="00DF668C"/>
    <w:rsid w:val="00E57587"/>
    <w:rsid w:val="00EC1C99"/>
    <w:rsid w:val="00EC51C9"/>
    <w:rsid w:val="00F92147"/>
    <w:rsid w:val="00FC56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BB0D37"/>
  <w15:docId w15:val="{303F4BC7-D185-4E84-8EDD-6D8D84D17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color w:val="FFFFEE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8D7C09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uk-UA" w:eastAsia="uk-UA"/>
    </w:rPr>
  </w:style>
  <w:style w:type="paragraph" w:styleId="2">
    <w:name w:val="heading 2"/>
    <w:basedOn w:val="a"/>
    <w:next w:val="a"/>
    <w:link w:val="20"/>
    <w:qFormat/>
    <w:rsid w:val="008D7C09"/>
    <w:pPr>
      <w:keepNext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 w:cs="Times New Roman"/>
      <w:caps/>
      <w:sz w:val="28"/>
      <w:szCs w:val="24"/>
      <w:lang w:val="uk-UA" w:eastAsia="uk-UA"/>
    </w:rPr>
  </w:style>
  <w:style w:type="paragraph" w:styleId="3">
    <w:name w:val="heading 3"/>
    <w:basedOn w:val="a"/>
    <w:next w:val="a"/>
    <w:link w:val="30"/>
    <w:qFormat/>
    <w:rsid w:val="008D7C09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4"/>
      <w:lang w:val="en-US" w:eastAsia="uk-UA"/>
    </w:rPr>
  </w:style>
  <w:style w:type="paragraph" w:styleId="4">
    <w:name w:val="heading 4"/>
    <w:basedOn w:val="a"/>
    <w:next w:val="a"/>
    <w:link w:val="40"/>
    <w:qFormat/>
    <w:rsid w:val="008D7C09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en-US" w:eastAsia="ru-RU"/>
    </w:rPr>
  </w:style>
  <w:style w:type="paragraph" w:styleId="5">
    <w:name w:val="heading 5"/>
    <w:basedOn w:val="a"/>
    <w:next w:val="a"/>
    <w:link w:val="50"/>
    <w:qFormat/>
    <w:rsid w:val="008D7C09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val="en-US" w:eastAsia="ru-RU"/>
    </w:rPr>
  </w:style>
  <w:style w:type="paragraph" w:styleId="6">
    <w:name w:val="heading 6"/>
    <w:basedOn w:val="a"/>
    <w:next w:val="a"/>
    <w:link w:val="60"/>
    <w:qFormat/>
    <w:rsid w:val="008D7C09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val="en-US" w:eastAsia="ru-RU"/>
    </w:rPr>
  </w:style>
  <w:style w:type="paragraph" w:styleId="7">
    <w:name w:val="heading 7"/>
    <w:basedOn w:val="a"/>
    <w:next w:val="a"/>
    <w:link w:val="70"/>
    <w:qFormat/>
    <w:rsid w:val="008D7C09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paragraph" w:styleId="8">
    <w:name w:val="heading 8"/>
    <w:basedOn w:val="a"/>
    <w:next w:val="a"/>
    <w:link w:val="80"/>
    <w:qFormat/>
    <w:rsid w:val="008D7C09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paragraph" w:styleId="9">
    <w:name w:val="heading 9"/>
    <w:basedOn w:val="a"/>
    <w:next w:val="a"/>
    <w:link w:val="90"/>
    <w:qFormat/>
    <w:rsid w:val="008D7C09"/>
    <w:pPr>
      <w:spacing w:before="240" w:after="60" w:line="240" w:lineRule="auto"/>
      <w:outlineLvl w:val="8"/>
    </w:pPr>
    <w:rPr>
      <w:rFonts w:ascii="Arial" w:eastAsia="Times New Roman" w:hAnsi="Arial" w:cs="Arial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D7C09"/>
    <w:rPr>
      <w:rFonts w:ascii="Arial" w:eastAsia="Times New Roman" w:hAnsi="Arial" w:cs="Arial"/>
      <w:b/>
      <w:bCs/>
      <w:kern w:val="32"/>
      <w:sz w:val="32"/>
      <w:szCs w:val="32"/>
      <w:lang w:val="uk-UA" w:eastAsia="uk-UA"/>
    </w:rPr>
  </w:style>
  <w:style w:type="character" w:customStyle="1" w:styleId="20">
    <w:name w:val="Заголовок 2 Знак"/>
    <w:basedOn w:val="a0"/>
    <w:link w:val="2"/>
    <w:rsid w:val="008D7C09"/>
    <w:rPr>
      <w:rFonts w:ascii="Times New Roman" w:eastAsia="Times New Roman" w:hAnsi="Times New Roman" w:cs="Times New Roman"/>
      <w:caps/>
      <w:sz w:val="28"/>
      <w:szCs w:val="24"/>
      <w:lang w:val="uk-UA" w:eastAsia="uk-UA"/>
    </w:rPr>
  </w:style>
  <w:style w:type="character" w:customStyle="1" w:styleId="30">
    <w:name w:val="Заголовок 3 Знак"/>
    <w:basedOn w:val="a0"/>
    <w:link w:val="3"/>
    <w:rsid w:val="008D7C09"/>
    <w:rPr>
      <w:rFonts w:ascii="Times New Roman" w:eastAsia="Times New Roman" w:hAnsi="Times New Roman" w:cs="Times New Roman"/>
      <w:sz w:val="28"/>
      <w:szCs w:val="24"/>
      <w:lang w:val="en-US" w:eastAsia="uk-UA"/>
    </w:rPr>
  </w:style>
  <w:style w:type="character" w:customStyle="1" w:styleId="40">
    <w:name w:val="Заголовок 4 Знак"/>
    <w:basedOn w:val="a0"/>
    <w:link w:val="4"/>
    <w:rsid w:val="008D7C09"/>
    <w:rPr>
      <w:rFonts w:ascii="Times New Roman" w:eastAsia="Times New Roman" w:hAnsi="Times New Roman" w:cs="Times New Roman"/>
      <w:b/>
      <w:bCs/>
      <w:sz w:val="28"/>
      <w:szCs w:val="28"/>
      <w:lang w:val="en-US" w:eastAsia="ru-RU"/>
    </w:rPr>
  </w:style>
  <w:style w:type="character" w:customStyle="1" w:styleId="50">
    <w:name w:val="Заголовок 5 Знак"/>
    <w:basedOn w:val="a0"/>
    <w:link w:val="5"/>
    <w:rsid w:val="008D7C09"/>
    <w:rPr>
      <w:rFonts w:ascii="Times New Roman" w:eastAsia="Times New Roman" w:hAnsi="Times New Roman" w:cs="Times New Roman"/>
      <w:b/>
      <w:bCs/>
      <w:i/>
      <w:iCs/>
      <w:sz w:val="26"/>
      <w:szCs w:val="26"/>
      <w:lang w:val="en-US" w:eastAsia="ru-RU"/>
    </w:rPr>
  </w:style>
  <w:style w:type="character" w:customStyle="1" w:styleId="60">
    <w:name w:val="Заголовок 6 Знак"/>
    <w:basedOn w:val="a0"/>
    <w:link w:val="6"/>
    <w:rsid w:val="008D7C09"/>
    <w:rPr>
      <w:rFonts w:ascii="Times New Roman" w:eastAsia="Times New Roman" w:hAnsi="Times New Roman" w:cs="Times New Roman"/>
      <w:b/>
      <w:bCs/>
      <w:lang w:val="en-US" w:eastAsia="ru-RU"/>
    </w:rPr>
  </w:style>
  <w:style w:type="character" w:customStyle="1" w:styleId="70">
    <w:name w:val="Заголовок 7 Знак"/>
    <w:basedOn w:val="a0"/>
    <w:link w:val="7"/>
    <w:rsid w:val="008D7C09"/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character" w:customStyle="1" w:styleId="80">
    <w:name w:val="Заголовок 8 Знак"/>
    <w:basedOn w:val="a0"/>
    <w:link w:val="8"/>
    <w:rsid w:val="008D7C09"/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character" w:customStyle="1" w:styleId="90">
    <w:name w:val="Заголовок 9 Знак"/>
    <w:basedOn w:val="a0"/>
    <w:link w:val="9"/>
    <w:rsid w:val="008D7C09"/>
    <w:rPr>
      <w:rFonts w:ascii="Arial" w:eastAsia="Times New Roman" w:hAnsi="Arial" w:cs="Arial"/>
      <w:lang w:val="en-US" w:eastAsia="ru-RU"/>
    </w:rPr>
  </w:style>
  <w:style w:type="paragraph" w:customStyle="1" w:styleId="14">
    <w:name w:val="Обычный + 14 пт"/>
    <w:aliases w:val="Первая строка:  0.63 см,Междустр.интервал:  полуторный"/>
    <w:basedOn w:val="a"/>
    <w:rsid w:val="00536FFB"/>
    <w:pPr>
      <w:spacing w:after="0" w:line="360" w:lineRule="auto"/>
      <w:ind w:firstLine="360"/>
    </w:pPr>
    <w:rPr>
      <w:rFonts w:ascii="Times New Roman" w:eastAsia="Times New Roman" w:hAnsi="Times New Roman" w:cs="Times New Roman"/>
      <w:noProof/>
      <w:sz w:val="28"/>
      <w:szCs w:val="28"/>
      <w:lang w:val="uk-UA" w:eastAsia="ru-RU"/>
    </w:rPr>
  </w:style>
  <w:style w:type="paragraph" w:styleId="a3">
    <w:name w:val="Body Text Indent"/>
    <w:basedOn w:val="a"/>
    <w:link w:val="a4"/>
    <w:rsid w:val="00F92147"/>
    <w:pPr>
      <w:spacing w:after="0" w:line="360" w:lineRule="auto"/>
      <w:ind w:left="851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4">
    <w:name w:val="Основной текст с отступом Знак"/>
    <w:basedOn w:val="a0"/>
    <w:link w:val="a3"/>
    <w:rsid w:val="00F92147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5">
    <w:name w:val="Title"/>
    <w:basedOn w:val="a"/>
    <w:link w:val="a6"/>
    <w:qFormat/>
    <w:rsid w:val="008D7C09"/>
    <w:pPr>
      <w:spacing w:after="0" w:line="240" w:lineRule="auto"/>
      <w:ind w:right="12"/>
      <w:jc w:val="center"/>
    </w:pPr>
    <w:rPr>
      <w:rFonts w:ascii="Times New Roman" w:eastAsia="Times New Roman" w:hAnsi="Times New Roman" w:cs="Times New Roman"/>
      <w:b/>
      <w:sz w:val="32"/>
      <w:szCs w:val="24"/>
      <w:lang w:val="uk-UA" w:eastAsia="ru-RU"/>
    </w:rPr>
  </w:style>
  <w:style w:type="character" w:customStyle="1" w:styleId="a6">
    <w:name w:val="Заголовок Знак"/>
    <w:basedOn w:val="a0"/>
    <w:link w:val="a5"/>
    <w:rsid w:val="008D7C09"/>
    <w:rPr>
      <w:rFonts w:ascii="Times New Roman" w:eastAsia="Times New Roman" w:hAnsi="Times New Roman" w:cs="Times New Roman"/>
      <w:b/>
      <w:sz w:val="32"/>
      <w:szCs w:val="24"/>
      <w:lang w:val="uk-UA" w:eastAsia="ru-RU"/>
    </w:rPr>
  </w:style>
  <w:style w:type="paragraph" w:styleId="31">
    <w:name w:val="Body Text 3"/>
    <w:basedOn w:val="a"/>
    <w:link w:val="32"/>
    <w:rsid w:val="008D7C09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 w:eastAsia="ru-RU"/>
    </w:rPr>
  </w:style>
  <w:style w:type="character" w:customStyle="1" w:styleId="32">
    <w:name w:val="Основной текст 3 Знак"/>
    <w:basedOn w:val="a0"/>
    <w:link w:val="31"/>
    <w:rsid w:val="008D7C09"/>
    <w:rPr>
      <w:rFonts w:ascii="Times New Roman" w:eastAsia="Times New Roman" w:hAnsi="Times New Roman" w:cs="Times New Roman"/>
      <w:sz w:val="16"/>
      <w:szCs w:val="16"/>
      <w:lang w:val="en-US" w:eastAsia="ru-RU"/>
    </w:rPr>
  </w:style>
  <w:style w:type="paragraph" w:styleId="a7">
    <w:name w:val="Body Text"/>
    <w:basedOn w:val="a"/>
    <w:link w:val="a8"/>
    <w:rsid w:val="008D7C09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character" w:customStyle="1" w:styleId="a8">
    <w:name w:val="Основной текст Знак"/>
    <w:basedOn w:val="a0"/>
    <w:link w:val="a7"/>
    <w:rsid w:val="008D7C09"/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paragraph" w:styleId="21">
    <w:name w:val="Body Text Indent 2"/>
    <w:basedOn w:val="a"/>
    <w:link w:val="22"/>
    <w:rsid w:val="008D7C09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character" w:customStyle="1" w:styleId="22">
    <w:name w:val="Основной текст с отступом 2 Знак"/>
    <w:basedOn w:val="a0"/>
    <w:link w:val="21"/>
    <w:rsid w:val="008D7C09"/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paragraph" w:styleId="33">
    <w:name w:val="Body Text Indent 3"/>
    <w:basedOn w:val="a"/>
    <w:link w:val="34"/>
    <w:rsid w:val="008D7C09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val="en-US" w:eastAsia="ru-RU"/>
    </w:rPr>
  </w:style>
  <w:style w:type="character" w:customStyle="1" w:styleId="34">
    <w:name w:val="Основной текст с отступом 3 Знак"/>
    <w:basedOn w:val="a0"/>
    <w:link w:val="33"/>
    <w:rsid w:val="008D7C09"/>
    <w:rPr>
      <w:rFonts w:ascii="Times New Roman" w:eastAsia="Times New Roman" w:hAnsi="Times New Roman" w:cs="Times New Roman"/>
      <w:sz w:val="16"/>
      <w:szCs w:val="16"/>
      <w:lang w:val="en-US" w:eastAsia="ru-RU"/>
    </w:rPr>
  </w:style>
  <w:style w:type="paragraph" w:styleId="23">
    <w:name w:val="Body Text 2"/>
    <w:basedOn w:val="a"/>
    <w:link w:val="24"/>
    <w:rsid w:val="008D7C09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character" w:customStyle="1" w:styleId="24">
    <w:name w:val="Основной текст 2 Знак"/>
    <w:basedOn w:val="a0"/>
    <w:link w:val="23"/>
    <w:rsid w:val="008D7C09"/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paragraph" w:styleId="a9">
    <w:name w:val="footer"/>
    <w:basedOn w:val="a"/>
    <w:link w:val="aa"/>
    <w:rsid w:val="008D7C0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aa">
    <w:name w:val="Нижний колонтитул Знак"/>
    <w:basedOn w:val="a0"/>
    <w:link w:val="a9"/>
    <w:rsid w:val="008D7C09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styleId="ab">
    <w:name w:val="page number"/>
    <w:basedOn w:val="a0"/>
    <w:rsid w:val="008D7C09"/>
  </w:style>
  <w:style w:type="paragraph" w:customStyle="1" w:styleId="ac">
    <w:name w:val="Чертежный"/>
    <w:rsid w:val="008D7C09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customStyle="1" w:styleId="11">
    <w:name w:val="Обычный1"/>
    <w:rsid w:val="008D7C09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d">
    <w:name w:val="header"/>
    <w:basedOn w:val="a"/>
    <w:link w:val="ae"/>
    <w:rsid w:val="008D7C0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character" w:customStyle="1" w:styleId="ae">
    <w:name w:val="Верхний колонтитул Знак"/>
    <w:basedOn w:val="a0"/>
    <w:link w:val="ad"/>
    <w:rsid w:val="008D7C09"/>
    <w:rPr>
      <w:rFonts w:ascii="Times New Roman" w:eastAsia="Times New Roman" w:hAnsi="Times New Roman" w:cs="Times New Roman"/>
      <w:sz w:val="24"/>
      <w:szCs w:val="24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7.bin"/><Relationship Id="rId159" Type="http://schemas.openxmlformats.org/officeDocument/2006/relationships/oleObject" Target="embeddings/oleObject80.bin"/><Relationship Id="rId175" Type="http://schemas.openxmlformats.org/officeDocument/2006/relationships/image" Target="media/image77.wmf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2.wmf"/><Relationship Id="rId181" Type="http://schemas.openxmlformats.org/officeDocument/2006/relationships/footer" Target="footer5.xml"/><Relationship Id="rId186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footer" Target="footer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71" Type="http://schemas.openxmlformats.org/officeDocument/2006/relationships/image" Target="media/image75.wmf"/><Relationship Id="rId176" Type="http://schemas.openxmlformats.org/officeDocument/2006/relationships/oleObject" Target="embeddings/oleObject8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footer" Target="footer2.xml"/><Relationship Id="rId145" Type="http://schemas.openxmlformats.org/officeDocument/2006/relationships/image" Target="media/image65.wmf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4.bin"/><Relationship Id="rId182" Type="http://schemas.openxmlformats.org/officeDocument/2006/relationships/footer" Target="footer6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51" Type="http://schemas.openxmlformats.org/officeDocument/2006/relationships/image" Target="media/image68.wmf"/><Relationship Id="rId156" Type="http://schemas.openxmlformats.org/officeDocument/2006/relationships/image" Target="media/image70.wmf"/><Relationship Id="rId177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7.bin"/><Relationship Id="rId180" Type="http://schemas.openxmlformats.org/officeDocument/2006/relationships/oleObject" Target="embeddings/oleObject9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3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183" Type="http://schemas.openxmlformats.org/officeDocument/2006/relationships/footer" Target="footer7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7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footer" Target="footer3.xml"/><Relationship Id="rId184" Type="http://schemas.openxmlformats.org/officeDocument/2006/relationships/footer" Target="footer8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7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4.bin"/><Relationship Id="rId164" Type="http://schemas.openxmlformats.org/officeDocument/2006/relationships/footer" Target="footer4.xml"/><Relationship Id="rId169" Type="http://schemas.openxmlformats.org/officeDocument/2006/relationships/image" Target="media/image74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28</Pages>
  <Words>4466</Words>
  <Characters>25949</Characters>
  <Application>Microsoft Office Word</Application>
  <DocSecurity>0</DocSecurity>
  <Lines>1365</Lines>
  <Paragraphs>9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6</cp:revision>
  <dcterms:created xsi:type="dcterms:W3CDTF">2024-05-11T06:59:00Z</dcterms:created>
  <dcterms:modified xsi:type="dcterms:W3CDTF">2025-06-02T07:55:00Z</dcterms:modified>
</cp:coreProperties>
</file>